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F61B32">
        <w:t>3</w:t>
      </w:r>
      <w:r>
        <w:t>12 – Pre</w:t>
      </w:r>
      <w:r w:rsidR="00734397">
        <w:t>-</w:t>
      </w:r>
      <w:r>
        <w:t>Calculus</w:t>
      </w:r>
      <w:r>
        <w:tab/>
      </w:r>
      <w:r w:rsidRPr="00734397">
        <w:rPr>
          <w:b/>
          <w:i/>
          <w:sz w:val="32"/>
        </w:rPr>
        <w:t xml:space="preserve">Exam </w:t>
      </w:r>
      <w:r w:rsidR="00546C6E" w:rsidRPr="00734397">
        <w:rPr>
          <w:b/>
          <w:sz w:val="32"/>
        </w:rPr>
        <w:t>2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B587A" w:rsidP="00C06C3B">
      <w:r>
        <w:rPr>
          <w:i/>
        </w:rPr>
        <w:t>Professor</w:t>
      </w:r>
      <w:r w:rsidR="00F3716B">
        <w:t xml:space="preserve">: Fred </w:t>
      </w:r>
      <w:proofErr w:type="spellStart"/>
      <w:r w:rsidR="00F3716B">
        <w:t>Khoury</w:t>
      </w:r>
      <w:proofErr w:type="spellEnd"/>
    </w:p>
    <w:p w:rsidR="00F3716B" w:rsidRDefault="00F3716B" w:rsidP="00734397">
      <w:pPr>
        <w:spacing w:after="120"/>
      </w:pPr>
    </w:p>
    <w:p w:rsidR="0071594C" w:rsidRPr="00D530C4" w:rsidRDefault="0071594C" w:rsidP="0071594C">
      <w:pPr>
        <w:pStyle w:val="NormalText"/>
        <w:numPr>
          <w:ilvl w:val="0"/>
          <w:numId w:val="3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cimal degrees and round to the nearest hundredth of a degree.</w:t>
      </w:r>
    </w:p>
    <w:p w:rsidR="0071594C" w:rsidRPr="00D530C4" w:rsidRDefault="00656986" w:rsidP="0071594C">
      <w:pPr>
        <w:pStyle w:val="ListParagraph"/>
        <w:widowControl w:val="0"/>
        <w:numPr>
          <w:ilvl w:val="0"/>
          <w:numId w:val="33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8" o:title=""/>
          </v:shape>
          <o:OLEObject Type="Embed" ProgID="Equation.DSMT4" ShapeID="_x0000_i1025" DrawAspect="Content" ObjectID="_1468390938" r:id="rId9"/>
        </w:object>
      </w:r>
      <w:r w:rsidR="0071594C" w:rsidRPr="00D530C4">
        <w:tab/>
      </w:r>
      <w:r w:rsidR="0071594C" w:rsidRPr="00D530C4">
        <w:rPr>
          <w:i/>
        </w:rPr>
        <w:t>b</w:t>
      </w:r>
      <w:r w:rsidR="0071594C" w:rsidRPr="00D530C4">
        <w:t xml:space="preserve">) </w:t>
      </w:r>
      <w:r w:rsidRPr="00656986">
        <w:rPr>
          <w:position w:val="-6"/>
        </w:rPr>
        <w:object w:dxaOrig="1140" w:dyaOrig="279">
          <v:shape id="_x0000_i1026" type="#_x0000_t75" style="width:57pt;height:14.25pt" o:ole="">
            <v:imagedata r:id="rId10" o:title=""/>
          </v:shape>
          <o:OLEObject Type="Embed" ProgID="Equation.DSMT4" ShapeID="_x0000_i1026" DrawAspect="Content" ObjectID="_1468390939" r:id="rId11"/>
        </w:object>
      </w:r>
      <w:r w:rsidR="0071594C" w:rsidRPr="00D530C4">
        <w:tab/>
      </w:r>
      <w:r w:rsidR="0071594C" w:rsidRPr="00D530C4">
        <w:rPr>
          <w:i/>
        </w:rPr>
        <w:t>c</w:t>
      </w:r>
      <w:r w:rsidR="0071594C" w:rsidRPr="00D530C4">
        <w:t xml:space="preserve">) </w:t>
      </w:r>
      <w:r w:rsidRPr="00656986">
        <w:rPr>
          <w:position w:val="-6"/>
        </w:rPr>
        <w:object w:dxaOrig="1260" w:dyaOrig="279">
          <v:shape id="_x0000_i1027" type="#_x0000_t75" style="width:63pt;height:14.25pt" o:ole="">
            <v:imagedata r:id="rId12" o:title=""/>
          </v:shape>
          <o:OLEObject Type="Embed" ProgID="Equation.DSMT4" ShapeID="_x0000_i1027" DrawAspect="Content" ObjectID="_1468390940" r:id="rId13"/>
        </w:object>
      </w:r>
    </w:p>
    <w:p w:rsidR="0071594C" w:rsidRPr="00D530C4" w:rsidRDefault="0071594C" w:rsidP="0071594C">
      <w:pPr>
        <w:ind w:left="540" w:hanging="540"/>
      </w:pPr>
    </w:p>
    <w:p w:rsidR="0071594C" w:rsidRPr="00D530C4" w:rsidRDefault="0071594C" w:rsidP="0071594C">
      <w:pPr>
        <w:pStyle w:val="NormalText"/>
        <w:numPr>
          <w:ilvl w:val="0"/>
          <w:numId w:val="3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grees, minutes, and seconds.</w:t>
      </w:r>
    </w:p>
    <w:p w:rsidR="0071594C" w:rsidRPr="00D530C4" w:rsidRDefault="0071594C" w:rsidP="0071594C">
      <w:pPr>
        <w:pStyle w:val="ListParagraph"/>
        <w:widowControl w:val="0"/>
        <w:numPr>
          <w:ilvl w:val="0"/>
          <w:numId w:val="32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>
        <w:t>34.817</w:t>
      </w:r>
      <w:r>
        <w:sym w:font="Symbol" w:char="F0B0"/>
      </w:r>
      <w:r w:rsidRPr="00D530C4">
        <w:tab/>
      </w:r>
      <w:r w:rsidRPr="00D530C4">
        <w:rPr>
          <w:i/>
        </w:rPr>
        <w:t>b</w:t>
      </w:r>
      <w:r w:rsidRPr="00D530C4">
        <w:t xml:space="preserve">) </w:t>
      </w:r>
      <w:r>
        <w:t>59.0854</w:t>
      </w:r>
      <w:r>
        <w:sym w:font="Symbol" w:char="F0B0"/>
      </w:r>
      <w:r w:rsidRPr="00D530C4">
        <w:tab/>
      </w:r>
      <w:r w:rsidRPr="00D530C4">
        <w:rPr>
          <w:i/>
        </w:rPr>
        <w:t>c</w:t>
      </w:r>
      <w:r w:rsidRPr="00D530C4">
        <w:t xml:space="preserve">) </w:t>
      </w:r>
      <w:r>
        <w:t>89.9004</w:t>
      </w:r>
      <w:r>
        <w:sym w:font="Symbol" w:char="F0B0"/>
      </w:r>
    </w:p>
    <w:p w:rsidR="0071594C" w:rsidRDefault="0071594C" w:rsidP="0071594C">
      <w:pPr>
        <w:ind w:left="540" w:hanging="540"/>
      </w:pPr>
    </w:p>
    <w:p w:rsidR="00145AF6" w:rsidRPr="00D530C4" w:rsidRDefault="00145AF6" w:rsidP="00145AF6">
      <w:pPr>
        <w:pStyle w:val="NormalText"/>
        <w:numPr>
          <w:ilvl w:val="0"/>
          <w:numId w:val="31"/>
        </w:numPr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325CF0">
        <w:rPr>
          <w:rFonts w:ascii="Times New Roman" w:hAnsi="Times New Roman" w:cs="Times New Roman"/>
          <w:sz w:val="24"/>
        </w:rPr>
        <w:t>Convert to exact radians</w:t>
      </w:r>
      <w:r w:rsidRPr="00325CF0">
        <w:rPr>
          <w:rFonts w:ascii="Times New Roman" w:hAnsi="Times New Roman" w:cs="Times New Roman"/>
          <w:sz w:val="24"/>
          <w:szCs w:val="24"/>
        </w:rPr>
        <w:t>.</w:t>
      </w:r>
    </w:p>
    <w:p w:rsidR="00145AF6" w:rsidRPr="00D530C4" w:rsidRDefault="00656986" w:rsidP="00145AF6">
      <w:pPr>
        <w:pStyle w:val="ListParagraph"/>
        <w:widowControl w:val="0"/>
        <w:numPr>
          <w:ilvl w:val="0"/>
          <w:numId w:val="33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6"/>
          <w:szCs w:val="20"/>
        </w:rPr>
        <w:object w:dxaOrig="520" w:dyaOrig="380">
          <v:shape id="_x0000_i1028" type="#_x0000_t75" style="width:26.25pt;height:18.75pt" o:ole="">
            <v:imagedata r:id="rId14" o:title=""/>
          </v:shape>
          <o:OLEObject Type="Embed" ProgID="Equation.DSMT4" ShapeID="_x0000_i1028" DrawAspect="Content" ObjectID="_1468390941" r:id="rId15"/>
        </w:object>
      </w:r>
      <w:r w:rsidR="00145AF6" w:rsidRPr="00D530C4">
        <w:tab/>
      </w:r>
      <w:r w:rsidR="00145AF6" w:rsidRPr="00D530C4">
        <w:rPr>
          <w:i/>
        </w:rPr>
        <w:t>b</w:t>
      </w:r>
      <w:r w:rsidR="00145AF6" w:rsidRPr="00D530C4">
        <w:t>)</w:t>
      </w:r>
      <w:r w:rsidR="00145AF6">
        <w:t xml:space="preserve"> 390</w:t>
      </w:r>
      <w:r w:rsidR="00145AF6">
        <w:sym w:font="Symbol" w:char="F0B0"/>
      </w:r>
      <w:r w:rsidR="00145AF6" w:rsidRPr="00D530C4">
        <w:tab/>
      </w:r>
      <w:r w:rsidR="00145AF6" w:rsidRPr="00D530C4">
        <w:rPr>
          <w:i/>
        </w:rPr>
        <w:t>c</w:t>
      </w:r>
      <w:r w:rsidR="00145AF6" w:rsidRPr="00D530C4">
        <w:t xml:space="preserve">) </w:t>
      </w:r>
      <w:r w:rsidR="00145AF6">
        <w:t>144</w:t>
      </w:r>
      <w:r w:rsidR="00145AF6">
        <w:sym w:font="Symbol" w:char="F0B0"/>
      </w:r>
      <w:r w:rsidR="00145AF6">
        <w:tab/>
      </w:r>
      <w:r w:rsidR="00145AF6" w:rsidRPr="00C16481">
        <w:rPr>
          <w:i/>
        </w:rPr>
        <w:t>d</w:t>
      </w:r>
      <w:r w:rsidR="00145AF6">
        <w:t>) 249.8</w:t>
      </w:r>
      <w:r w:rsidR="00145AF6">
        <w:sym w:font="Symbol" w:char="F0B0"/>
      </w:r>
    </w:p>
    <w:p w:rsidR="00145AF6" w:rsidRPr="00D530C4" w:rsidRDefault="00145AF6" w:rsidP="00145AF6">
      <w:pPr>
        <w:ind w:left="540" w:hanging="540"/>
      </w:pPr>
    </w:p>
    <w:p w:rsidR="00145AF6" w:rsidRDefault="00145AF6" w:rsidP="00145AF6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>
        <w:t>Convert  to exact degrees</w:t>
      </w:r>
    </w:p>
    <w:p w:rsidR="00145AF6" w:rsidRPr="00D530C4" w:rsidRDefault="00656986" w:rsidP="00145AF6">
      <w:pPr>
        <w:pStyle w:val="ListParagraph"/>
        <w:widowControl w:val="0"/>
        <w:numPr>
          <w:ilvl w:val="0"/>
          <w:numId w:val="37"/>
        </w:numPr>
        <w:tabs>
          <w:tab w:val="left" w:pos="2880"/>
          <w:tab w:val="left" w:pos="504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20"/>
          <w:szCs w:val="20"/>
        </w:rPr>
        <w:object w:dxaOrig="480" w:dyaOrig="520">
          <v:shape id="_x0000_i1029" type="#_x0000_t75" style="width:24pt;height:26.25pt" o:ole="">
            <v:imagedata r:id="rId16" o:title=""/>
          </v:shape>
          <o:OLEObject Type="Embed" ProgID="Equation.DSMT4" ShapeID="_x0000_i1029" DrawAspect="Content" ObjectID="_1468390942" r:id="rId17"/>
        </w:object>
      </w:r>
      <w:r w:rsidR="00145AF6" w:rsidRPr="00D530C4">
        <w:tab/>
      </w:r>
      <w:r w:rsidR="00145AF6" w:rsidRPr="00D530C4">
        <w:rPr>
          <w:i/>
        </w:rPr>
        <w:t>b</w:t>
      </w:r>
      <w:r w:rsidR="00145AF6" w:rsidRPr="00D530C4">
        <w:t>)</w:t>
      </w:r>
      <w:r w:rsidR="00145AF6">
        <w:t xml:space="preserve"> </w:t>
      </w:r>
      <w:r w:rsidRPr="00656986">
        <w:rPr>
          <w:position w:val="-20"/>
        </w:rPr>
        <w:object w:dxaOrig="380" w:dyaOrig="520">
          <v:shape id="_x0000_i1030" type="#_x0000_t75" style="width:18.75pt;height:26.25pt" o:ole="">
            <v:imagedata r:id="rId18" o:title=""/>
          </v:shape>
          <o:OLEObject Type="Embed" ProgID="Equation.DSMT4" ShapeID="_x0000_i1030" DrawAspect="Content" ObjectID="_1468390943" r:id="rId19"/>
        </w:object>
      </w:r>
      <w:r w:rsidR="00145AF6" w:rsidRPr="00D530C4">
        <w:tab/>
      </w:r>
      <w:r w:rsidR="00145AF6" w:rsidRPr="00D530C4">
        <w:rPr>
          <w:i/>
        </w:rPr>
        <w:t>c</w:t>
      </w:r>
      <w:r w:rsidR="00145AF6" w:rsidRPr="00D530C4">
        <w:t xml:space="preserve">) </w:t>
      </w:r>
      <w:r w:rsidRPr="00656986">
        <w:rPr>
          <w:position w:val="-20"/>
        </w:rPr>
        <w:object w:dxaOrig="380" w:dyaOrig="520">
          <v:shape id="_x0000_i1031" type="#_x0000_t75" style="width:18.75pt;height:26.25pt" o:ole="">
            <v:imagedata r:id="rId20" o:title=""/>
          </v:shape>
          <o:OLEObject Type="Embed" ProgID="Equation.DSMT4" ShapeID="_x0000_i1031" DrawAspect="Content" ObjectID="_1468390944" r:id="rId21"/>
        </w:object>
      </w:r>
    </w:p>
    <w:p w:rsidR="00145AF6" w:rsidRDefault="00145AF6" w:rsidP="00145AF6">
      <w:pPr>
        <w:rPr>
          <w:szCs w:val="20"/>
        </w:rPr>
      </w:pPr>
    </w:p>
    <w:p w:rsidR="0071594C" w:rsidRPr="00D530C4" w:rsidRDefault="0071594C" w:rsidP="0071594C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540" w:hanging="540"/>
      </w:pPr>
      <w:r w:rsidRPr="00D530C4">
        <w:t xml:space="preserve">If </w:t>
      </w:r>
      <w:r w:rsidR="00656986" w:rsidRPr="00656986">
        <w:rPr>
          <w:position w:val="-24"/>
        </w:rPr>
        <w:object w:dxaOrig="960" w:dyaOrig="620">
          <v:shape id="_x0000_i1032" type="#_x0000_t75" style="width:48pt;height:30.75pt" o:ole="">
            <v:imagedata r:id="rId22" o:title=""/>
          </v:shape>
          <o:OLEObject Type="Embed" ProgID="Equation.DSMT4" ShapeID="_x0000_i1032" DrawAspect="Content" ObjectID="_1468390945" r:id="rId23"/>
        </w:object>
      </w:r>
      <w:r w:rsidRPr="00D530C4">
        <w:t xml:space="preserve"> and </w:t>
      </w:r>
      <w:r w:rsidR="00656986" w:rsidRPr="00656986">
        <w:rPr>
          <w:position w:val="-6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468390946" r:id="rId25"/>
        </w:object>
      </w:r>
      <w:r w:rsidRPr="00D530C4">
        <w:t xml:space="preserve"> terminates in quadrant IV, find </w:t>
      </w:r>
      <w:r w:rsidR="00656986" w:rsidRPr="00656986">
        <w:rPr>
          <w:position w:val="-6"/>
        </w:rPr>
        <w:object w:dxaOrig="540" w:dyaOrig="279">
          <v:shape id="_x0000_i1034" type="#_x0000_t75" style="width:27pt;height:14.25pt" o:ole="">
            <v:imagedata r:id="rId26" o:title=""/>
          </v:shape>
          <o:OLEObject Type="Embed" ProgID="Equation.DSMT4" ShapeID="_x0000_i1034" DrawAspect="Content" ObjectID="_1468390947" r:id="rId27"/>
        </w:object>
      </w:r>
      <w:r w:rsidRPr="00D530C4">
        <w:t xml:space="preserve"> </w:t>
      </w:r>
      <w:proofErr w:type="gramStart"/>
      <w:r w:rsidRPr="00D530C4">
        <w:t xml:space="preserve">and </w:t>
      </w:r>
      <w:proofErr w:type="gramEnd"/>
      <w:r w:rsidR="00656986" w:rsidRPr="00656986">
        <w:rPr>
          <w:position w:val="-6"/>
        </w:rPr>
        <w:object w:dxaOrig="540" w:dyaOrig="279">
          <v:shape id="_x0000_i1035" type="#_x0000_t75" style="width:27pt;height:14.25pt" o:ole="">
            <v:imagedata r:id="rId28" o:title=""/>
          </v:shape>
          <o:OLEObject Type="Embed" ProgID="Equation.DSMT4" ShapeID="_x0000_i1035" DrawAspect="Content" ObjectID="_1468390948" r:id="rId29"/>
        </w:object>
      </w:r>
      <w:r w:rsidRPr="00D530C4">
        <w:t>.</w:t>
      </w:r>
    </w:p>
    <w:p w:rsidR="0071594C" w:rsidRPr="00D530C4" w:rsidRDefault="0071594C" w:rsidP="0071594C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  <w:rPr>
          <w:noProof/>
        </w:rPr>
      </w:pPr>
      <w:r w:rsidRPr="00D530C4">
        <w:rPr>
          <w:noProof/>
        </w:rPr>
        <w:t xml:space="preserve">If </w:t>
      </w:r>
      <w:r w:rsidR="00656986" w:rsidRPr="00656986">
        <w:rPr>
          <w:noProof/>
          <w:position w:val="-24"/>
        </w:rPr>
        <w:object w:dxaOrig="1180" w:dyaOrig="620">
          <v:shape id="_x0000_i1036" type="#_x0000_t75" style="width:59.25pt;height:30.75pt" o:ole="">
            <v:imagedata r:id="rId30" o:title=""/>
          </v:shape>
          <o:OLEObject Type="Embed" ProgID="Equation.DSMT4" ShapeID="_x0000_i1036" DrawAspect="Content" ObjectID="_1468390949" r:id="rId31"/>
        </w:object>
      </w:r>
      <w:r w:rsidRPr="00D530C4">
        <w:rPr>
          <w:noProof/>
        </w:rPr>
        <w:t xml:space="preserve"> and </w:t>
      </w:r>
      <w:r w:rsidR="00656986" w:rsidRPr="00656986">
        <w:rPr>
          <w:noProof/>
          <w:position w:val="-6"/>
        </w:rPr>
        <w:object w:dxaOrig="200" w:dyaOrig="279">
          <v:shape id="_x0000_i1037" type="#_x0000_t75" style="width:9.75pt;height:14.25pt" o:ole="">
            <v:imagedata r:id="rId32" o:title=""/>
          </v:shape>
          <o:OLEObject Type="Embed" ProgID="Equation.DSMT4" ShapeID="_x0000_i1037" DrawAspect="Content" ObjectID="_1468390950" r:id="rId33"/>
        </w:object>
      </w:r>
      <w:r w:rsidRPr="00D530C4">
        <w:rPr>
          <w:noProof/>
        </w:rPr>
        <w:t xml:space="preserve"> terminates in quadrant III, find </w:t>
      </w:r>
      <w:r w:rsidR="00656986" w:rsidRPr="00656986">
        <w:rPr>
          <w:noProof/>
          <w:position w:val="-6"/>
        </w:rPr>
        <w:object w:dxaOrig="540" w:dyaOrig="279">
          <v:shape id="_x0000_i1038" type="#_x0000_t75" style="width:27pt;height:14.25pt" o:ole="">
            <v:imagedata r:id="rId34" o:title=""/>
          </v:shape>
          <o:OLEObject Type="Embed" ProgID="Equation.DSMT4" ShapeID="_x0000_i1038" DrawAspect="Content" ObjectID="_1468390951" r:id="rId35"/>
        </w:object>
      </w:r>
    </w:p>
    <w:p w:rsidR="0071594C" w:rsidRPr="00D530C4" w:rsidRDefault="0071594C" w:rsidP="0071594C">
      <w:pPr>
        <w:pStyle w:val="ListParagraph"/>
        <w:numPr>
          <w:ilvl w:val="0"/>
          <w:numId w:val="31"/>
        </w:numPr>
        <w:spacing w:after="0"/>
        <w:ind w:left="540" w:hanging="540"/>
        <w:rPr>
          <w:szCs w:val="20"/>
        </w:rPr>
      </w:pPr>
      <w:r w:rsidRPr="00D530C4">
        <w:rPr>
          <w:szCs w:val="20"/>
        </w:rPr>
        <w:t xml:space="preserve">If </w:t>
      </w:r>
      <w:r w:rsidR="00656986" w:rsidRPr="00656986">
        <w:rPr>
          <w:position w:val="-20"/>
          <w:szCs w:val="20"/>
        </w:rPr>
        <w:object w:dxaOrig="1020" w:dyaOrig="520">
          <v:shape id="_x0000_i1039" type="#_x0000_t75" style="width:51pt;height:26.25pt" o:ole="">
            <v:imagedata r:id="rId36" o:title=""/>
          </v:shape>
          <o:OLEObject Type="Embed" ProgID="Equation.DSMT4" ShapeID="_x0000_i1039" DrawAspect="Content" ObjectID="_1468390952" r:id="rId37"/>
        </w:object>
      </w:r>
      <w:r w:rsidRPr="00D530C4">
        <w:rPr>
          <w:szCs w:val="20"/>
        </w:rPr>
        <w:t xml:space="preserve"> and </w:t>
      </w:r>
      <w:r w:rsidR="00656986" w:rsidRPr="00656986">
        <w:rPr>
          <w:position w:val="-6"/>
          <w:szCs w:val="20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DSMT4" ShapeID="_x0000_i1040" DrawAspect="Content" ObjectID="_1468390953" r:id="rId39"/>
        </w:object>
      </w:r>
      <w:r w:rsidRPr="00D530C4">
        <w:rPr>
          <w:szCs w:val="20"/>
        </w:rPr>
        <w:t xml:space="preserve"> terminates in QII, find each of the following:</w:t>
      </w:r>
    </w:p>
    <w:p w:rsidR="0071594C" w:rsidRPr="00D530C4" w:rsidRDefault="0071594C" w:rsidP="0071594C">
      <w:pPr>
        <w:rPr>
          <w:szCs w:val="20"/>
        </w:rPr>
      </w:pPr>
      <w:r w:rsidRPr="00D530C4">
        <w:rPr>
          <w:szCs w:val="20"/>
        </w:rPr>
        <w:tab/>
      </w:r>
      <w:proofErr w:type="gramStart"/>
      <w:r w:rsidRPr="00D530C4">
        <w:rPr>
          <w:i/>
          <w:szCs w:val="20"/>
        </w:rPr>
        <w:t>a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60" w:dyaOrig="279">
          <v:shape id="_x0000_i1041" type="#_x0000_t75" style="width:27.75pt;height:14.25pt" o:ole="">
            <v:imagedata r:id="rId40" o:title=""/>
          </v:shape>
          <o:OLEObject Type="Embed" ProgID="Equation.DSMT4" ShapeID="_x0000_i1041" DrawAspect="Content" ObjectID="_1468390954" r:id="rId41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b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2" type="#_x0000_t75" style="width:27pt;height:14.25pt" o:ole="">
            <v:imagedata r:id="rId42" o:title=""/>
          </v:shape>
          <o:OLEObject Type="Embed" ProgID="Equation.DSMT4" ShapeID="_x0000_i1042" DrawAspect="Content" ObjectID="_1468390955" r:id="rId43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c</w:t>
      </w:r>
      <w:r w:rsidRPr="00D530C4">
        <w:rPr>
          <w:szCs w:val="20"/>
        </w:rPr>
        <w:t>)</w:t>
      </w:r>
      <w:proofErr w:type="gramEnd"/>
      <w:r w:rsidRPr="00D530C4">
        <w:rPr>
          <w:szCs w:val="20"/>
        </w:rPr>
        <w:t xml:space="preserve"> </w:t>
      </w:r>
      <w:r w:rsidR="00656986" w:rsidRPr="00656986">
        <w:rPr>
          <w:position w:val="-6"/>
          <w:szCs w:val="20"/>
        </w:rPr>
        <w:object w:dxaOrig="540" w:dyaOrig="279">
          <v:shape id="_x0000_i1043" type="#_x0000_t75" style="width:27pt;height:14.25pt" o:ole="">
            <v:imagedata r:id="rId44" o:title=""/>
          </v:shape>
          <o:OLEObject Type="Embed" ProgID="Equation.DSMT4" ShapeID="_x0000_i1043" DrawAspect="Content" ObjectID="_1468390956" r:id="rId45"/>
        </w:object>
      </w:r>
    </w:p>
    <w:p w:rsidR="0071594C" w:rsidRPr="00D530C4" w:rsidRDefault="0071594C" w:rsidP="0071594C">
      <w:pPr>
        <w:ind w:left="540" w:hanging="540"/>
      </w:pPr>
    </w:p>
    <w:p w:rsidR="0071594C" w:rsidRPr="00D530C4" w:rsidRDefault="0071594C" w:rsidP="0071594C">
      <w:pPr>
        <w:pStyle w:val="ListParagraph"/>
        <w:numPr>
          <w:ilvl w:val="0"/>
          <w:numId w:val="31"/>
        </w:numPr>
        <w:spacing w:after="0"/>
        <w:ind w:left="540" w:hanging="540"/>
        <w:rPr>
          <w:szCs w:val="20"/>
        </w:rPr>
      </w:pPr>
      <w:r w:rsidRPr="00D530C4">
        <w:rPr>
          <w:szCs w:val="20"/>
        </w:rPr>
        <w:t xml:space="preserve">If the terminal ray of an angle </w:t>
      </w:r>
      <w:r w:rsidR="00656986" w:rsidRPr="00656986">
        <w:rPr>
          <w:position w:val="-6"/>
          <w:szCs w:val="20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468390957" r:id="rId47"/>
        </w:object>
      </w:r>
      <w:r w:rsidRPr="00D530C4">
        <w:rPr>
          <w:szCs w:val="20"/>
        </w:rPr>
        <w:t xml:space="preserve"> contains </w:t>
      </w:r>
      <w:r w:rsidR="00656986" w:rsidRPr="00656986">
        <w:rPr>
          <w:position w:val="-10"/>
          <w:szCs w:val="20"/>
        </w:rPr>
        <w:object w:dxaOrig="859" w:dyaOrig="320">
          <v:shape id="_x0000_i1045" type="#_x0000_t75" style="width:42.75pt;height:15.75pt" o:ole="">
            <v:imagedata r:id="rId48" o:title=""/>
          </v:shape>
          <o:OLEObject Type="Embed" ProgID="Equation.DSMT4" ShapeID="_x0000_i1045" DrawAspect="Content" ObjectID="_1468390958" r:id="rId49"/>
        </w:object>
      </w:r>
      <w:r w:rsidRPr="00D530C4">
        <w:rPr>
          <w:szCs w:val="20"/>
        </w:rPr>
        <w:t>, find the exact values of:</w:t>
      </w:r>
    </w:p>
    <w:p w:rsidR="0071594C" w:rsidRPr="00D530C4" w:rsidRDefault="0071594C" w:rsidP="0071594C">
      <w:pPr>
        <w:rPr>
          <w:szCs w:val="20"/>
        </w:rPr>
      </w:pPr>
      <w:r w:rsidRPr="00D530C4">
        <w:rPr>
          <w:szCs w:val="20"/>
        </w:rPr>
        <w:tab/>
      </w:r>
      <w:proofErr w:type="gramStart"/>
      <w:r w:rsidRPr="00D530C4">
        <w:rPr>
          <w:i/>
          <w:szCs w:val="20"/>
        </w:rPr>
        <w:t>a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468390959" r:id="rId51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b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7" type="#_x0000_t75" style="width:27pt;height:14.25pt" o:ole="">
            <v:imagedata r:id="rId52" o:title=""/>
          </v:shape>
          <o:OLEObject Type="Embed" ProgID="Equation.DSMT4" ShapeID="_x0000_i1047" DrawAspect="Content" ObjectID="_1468390960" r:id="rId53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c</w:t>
      </w:r>
      <w:r w:rsidRPr="00D530C4">
        <w:rPr>
          <w:szCs w:val="20"/>
        </w:rPr>
        <w:t>)</w:t>
      </w:r>
      <w:proofErr w:type="gramEnd"/>
      <w:r w:rsidRPr="00D530C4">
        <w:rPr>
          <w:szCs w:val="20"/>
        </w:rPr>
        <w:t xml:space="preserve"> </w:t>
      </w:r>
      <w:r w:rsidR="00656986" w:rsidRPr="00656986">
        <w:rPr>
          <w:position w:val="-6"/>
          <w:szCs w:val="20"/>
        </w:rPr>
        <w:object w:dxaOrig="540" w:dyaOrig="279">
          <v:shape id="_x0000_i1048" type="#_x0000_t75" style="width:27pt;height:14.25pt" o:ole="">
            <v:imagedata r:id="rId54" o:title=""/>
          </v:shape>
          <o:OLEObject Type="Embed" ProgID="Equation.DSMT4" ShapeID="_x0000_i1048" DrawAspect="Content" ObjectID="_1468390961" r:id="rId55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d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680" w:dyaOrig="400">
          <v:shape id="_x0000_i1049" type="#_x0000_t75" style="width:33.75pt;height:20.25pt" o:ole="">
            <v:imagedata r:id="rId56" o:title=""/>
          </v:shape>
          <o:OLEObject Type="Embed" ProgID="Equation.DSMT4" ShapeID="_x0000_i1049" DrawAspect="Content" ObjectID="_1468390962" r:id="rId57"/>
        </w:object>
      </w:r>
    </w:p>
    <w:p w:rsidR="003812E8" w:rsidRDefault="003812E8" w:rsidP="0071594C"/>
    <w:p w:rsidR="008B134E" w:rsidRDefault="008B134E" w:rsidP="008B134E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>
        <w:t>Find the lengths of the missing sides and angles for each triangle:</w: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980" w:dyaOrig="420">
          <v:shape id="_x0000_i1050" type="#_x0000_t75" style="width:149.25pt;height:21pt" o:ole="">
            <v:imagedata r:id="rId58" o:title=""/>
          </v:shape>
          <o:OLEObject Type="Embed" ProgID="Equation.DSMT4" ShapeID="_x0000_i1050" DrawAspect="Content" ObjectID="_1468390963" r:id="rId59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439" w:dyaOrig="420">
          <v:shape id="_x0000_i1113" type="#_x0000_t75" style="width:122.25pt;height:21pt" o:ole="">
            <v:imagedata r:id="rId60" o:title=""/>
          </v:shape>
          <o:OLEObject Type="Embed" ProgID="Equation.DSMT4" ShapeID="_x0000_i1113" DrawAspect="Content" ObjectID="_1468390964" r:id="rId61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20" w:dyaOrig="420">
          <v:shape id="_x0000_i1114" type="#_x0000_t75" style="width:116.25pt;height:21pt" o:ole="">
            <v:imagedata r:id="rId62" o:title=""/>
          </v:shape>
          <o:OLEObject Type="Embed" ProgID="Equation.DSMT4" ShapeID="_x0000_i1114" DrawAspect="Content" ObjectID="_1468390965" r:id="rId63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20" w:dyaOrig="420">
          <v:shape id="_x0000_i1115" type="#_x0000_t75" style="width:116.25pt;height:21pt" o:ole="">
            <v:imagedata r:id="rId64" o:title=""/>
          </v:shape>
          <o:OLEObject Type="Embed" ProgID="Equation.DSMT4" ShapeID="_x0000_i1115" DrawAspect="Content" ObjectID="_1468390966" r:id="rId65"/>
        </w:object>
      </w:r>
      <w:bookmarkStart w:id="0" w:name="_GoBack"/>
      <w:bookmarkEnd w:id="0"/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299" w:dyaOrig="420">
          <v:shape id="_x0000_i1116" type="#_x0000_t75" style="width:114.75pt;height:21pt" o:ole="">
            <v:imagedata r:id="rId66" o:title=""/>
          </v:shape>
          <o:OLEObject Type="Embed" ProgID="Equation.DSMT4" ShapeID="_x0000_i1116" DrawAspect="Content" ObjectID="_1468390967" r:id="rId67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140" w:dyaOrig="320">
          <v:shape id="_x0000_i1117" type="#_x0000_t75" style="width:107.25pt;height:15.75pt" o:ole="">
            <v:imagedata r:id="rId68" o:title=""/>
          </v:shape>
          <o:OLEObject Type="Embed" ProgID="Equation.DSMT4" ShapeID="_x0000_i1117" DrawAspect="Content" ObjectID="_1468390968" r:id="rId69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40" w:dyaOrig="420">
          <v:shape id="_x0000_i1118" type="#_x0000_t75" style="width:117pt;height:21pt" o:ole="">
            <v:imagedata r:id="rId70" o:title=""/>
          </v:shape>
          <o:OLEObject Type="Embed" ProgID="Equation.DSMT4" ShapeID="_x0000_i1118" DrawAspect="Content" ObjectID="_1468390969" r:id="rId71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 w:line="240" w:lineRule="auto"/>
        <w:ind w:left="900"/>
      </w:pPr>
      <w:r w:rsidRPr="00656986">
        <w:rPr>
          <w:position w:val="-10"/>
        </w:rPr>
        <w:object w:dxaOrig="2000" w:dyaOrig="320">
          <v:shape id="_x0000_i1119" type="#_x0000_t75" style="width:99.75pt;height:15.75pt" o:ole="">
            <v:imagedata r:id="rId72" o:title=""/>
          </v:shape>
          <o:OLEObject Type="Embed" ProgID="Equation.DSMT4" ShapeID="_x0000_i1119" DrawAspect="Content" ObjectID="_1468390970" r:id="rId73"/>
        </w:object>
      </w:r>
    </w:p>
    <w:p w:rsidR="006D234D" w:rsidRDefault="006D234D" w:rsidP="008B134E">
      <w:r>
        <w:br w:type="page"/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lastRenderedPageBreak/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</w:p>
    <w:p w:rsidR="00C44B2A" w:rsidRPr="00D530C4" w:rsidRDefault="00C44B2A" w:rsidP="00C44B2A">
      <w:pPr>
        <w:ind w:left="540" w:hanging="54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4EF674DD" wp14:editId="5FEE1EF8">
                <wp:extent cx="2917825" cy="1126490"/>
                <wp:effectExtent l="0" t="19050" r="0" b="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7825" cy="1126490"/>
                          <a:chOff x="5910" y="4913"/>
                          <a:chExt cx="4595" cy="1774"/>
                        </a:xfrm>
                      </wpg:grpSpPr>
                      <wps:wsp>
                        <wps:cNvPr id="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5305"/>
                            <a:ext cx="854" cy="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6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0099" y="5459"/>
                            <a:ext cx="406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613" y="6187"/>
                            <a:ext cx="664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120" type="#_x0000_t75" style="width:18.75pt;height:15.75pt" o:ole="">
                                    <v:imagedata r:id="rId74" o:title=""/>
                                  </v:shape>
                                  <o:OLEObject Type="Embed" ProgID="Equation.3" ShapeID="_x0000_i1120" DrawAspect="Content" ObjectID="_1468391033" r:id="rId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AutoShape 91"/>
                        <wps:cNvSpPr>
                          <a:spLocks noChangeArrowheads="1"/>
                        </wps:cNvSpPr>
                        <wps:spPr bwMode="auto">
                          <a:xfrm flipH="1">
                            <a:off x="6179" y="4927"/>
                            <a:ext cx="3682" cy="1652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9735" y="6453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93"/>
                        <wps:cNvCnPr/>
                        <wps:spPr bwMode="auto">
                          <a:xfrm flipH="1" flipV="1">
                            <a:off x="9063" y="5277"/>
                            <a:ext cx="798" cy="13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94"/>
                        <wps:cNvCnPr/>
                        <wps:spPr bwMode="auto">
                          <a:xfrm flipV="1">
                            <a:off x="9119" y="5319"/>
                            <a:ext cx="112" cy="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95"/>
                        <wps:cNvCnPr/>
                        <wps:spPr bwMode="auto">
                          <a:xfrm flipH="1" flipV="1">
                            <a:off x="9161" y="5235"/>
                            <a:ext cx="7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96"/>
                        <wps:cNvSpPr>
                          <a:spLocks/>
                        </wps:cNvSpPr>
                        <wps:spPr bwMode="auto">
                          <a:xfrm>
                            <a:off x="6683" y="6355"/>
                            <a:ext cx="70" cy="210"/>
                          </a:xfrm>
                          <a:custGeom>
                            <a:avLst/>
                            <a:gdLst>
                              <a:gd name="T0" fmla="*/ 0 w 140"/>
                              <a:gd name="T1" fmla="*/ 0 h 168"/>
                              <a:gd name="T2" fmla="*/ 84 w 140"/>
                              <a:gd name="T3" fmla="*/ 70 h 168"/>
                              <a:gd name="T4" fmla="*/ 140 w 140"/>
                              <a:gd name="T5" fmla="*/ 168 h 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0" h="168">
                                <a:moveTo>
                                  <a:pt x="0" y="0"/>
                                </a:moveTo>
                                <a:cubicBezTo>
                                  <a:pt x="30" y="21"/>
                                  <a:pt x="61" y="42"/>
                                  <a:pt x="84" y="70"/>
                                </a:cubicBezTo>
                                <a:cubicBezTo>
                                  <a:pt x="107" y="98"/>
                                  <a:pt x="131" y="142"/>
                                  <a:pt x="140" y="16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97"/>
                        <wps:cNvSpPr>
                          <a:spLocks/>
                        </wps:cNvSpPr>
                        <wps:spPr bwMode="auto">
                          <a:xfrm flipH="1">
                            <a:off x="9973" y="4913"/>
                            <a:ext cx="180" cy="1620"/>
                          </a:xfrm>
                          <a:prstGeom prst="leftBrace">
                            <a:avLst>
                              <a:gd name="adj1" fmla="val 75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98"/>
                        <wps:cNvSpPr>
                          <a:spLocks/>
                        </wps:cNvSpPr>
                        <wps:spPr bwMode="auto">
                          <a:xfrm rot="3987686">
                            <a:off x="7400" y="4134"/>
                            <a:ext cx="194" cy="3173"/>
                          </a:xfrm>
                          <a:prstGeom prst="leftBrace">
                            <a:avLst>
                              <a:gd name="adj1" fmla="val 13629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F674DD" id="Group 1" o:spid="_x0000_s1026" style="width:229.75pt;height:88.7pt;mso-position-horizontal-relative:char;mso-position-vertical-relative:line" coordorigin="5910,4913" coordsize="4595,1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27" type="#_x0000_t202" style="position:absolute;left:7005;top:5305;width:854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6.2</w:t>
                        </w:r>
                      </w:p>
                    </w:txbxContent>
                  </v:textbox>
                </v:shape>
                <v:shape id="Text Box 89" o:spid="_x0000_s1028" type="#_x0000_t202" style="position:absolute;left:10099;top:5459;width:40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  <w:iCs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0" o:spid="_x0000_s1029" type="#_x0000_t202" style="position:absolute;left:6613;top:6187;width:664;height: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120" type="#_x0000_t75" style="width:18.75pt;height:15.75pt" o:ole="">
                              <v:imagedata r:id="rId74" o:title=""/>
                            </v:shape>
                            <o:OLEObject Type="Embed" ProgID="Equation.3" ShapeID="_x0000_i1120" DrawAspect="Content" ObjectID="_1468391033" r:id="rId76"/>
                          </w:objec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91" o:spid="_x0000_s1030" type="#_x0000_t6" style="position:absolute;left:6179;top:4927;width:3682;height:165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ID8IA&#10;AADaAAAADwAAAGRycy9kb3ducmV2LnhtbESP0WoCMRRE3wv+Q7hCX4pmFSyyGkUFpQ9FWPUDLpu7&#10;m8XNTdxE3f59UxD6OMzMGWa57m0rHtSFxrGCyTgDQVw63XCt4HLej+YgQkTW2DomBT8UYL0avC0x&#10;1+7JBT1OsRYJwiFHBSZGn0sZSkMWw9h54uRVrrMYk+xqqTt8Jrht5TTLPqXFhtOCQU87Q+X1dLcK&#10;drPiUMy1L27Xyhxv3x/V1rdSqfdhv1mAiNTH//Cr/aUVzODvSro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msgPwgAAANoAAAAPAAAAAAAAAAAAAAAAAJgCAABkcnMvZG93&#10;bnJldi54bWxQSwUGAAAAAAQABAD1AAAAhwMAAAAA&#10;" filled="f"/>
                <v:rect id="Rectangle 92" o:spid="_x0000_s1031" style="position:absolute;left:9735;top:6453;width:126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<v:line id="Line 93" o:spid="_x0000_s1032" style="position:absolute;flip:x y;visibility:visible;mso-wrap-style:square" from="9063,5277" to="9861,6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  <v:line id="Line 94" o:spid="_x0000_s1033" style="position:absolute;flip:y;visibility:visible;mso-wrap-style:square" from="9119,5319" to="9231,5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95" o:spid="_x0000_s1034" style="position:absolute;flip:x y;visibility:visible;mso-wrap-style:square" from="9161,5235" to="9231,5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  <v:shape id="Freeform 96" o:spid="_x0000_s1035" style="position:absolute;left:6683;top:6355;width:70;height:210;visibility:visible;mso-wrap-style:square;v-text-anchor:top" coordsize="140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o73MYA&#10;AADbAAAADwAAAGRycy9kb3ducmV2LnhtbESPQWvCQBCF70L/wzKFXkQ3ehBJXUUK1XrwUCulxyE7&#10;JqHZ2XR3TaK/vnMo9DbDe/PeN6vN4BrVUYi1ZwOzaQaKuPC25tLA+eN1sgQVE7LFxjMZuFGEzfph&#10;tMLc+p7fqTulUkkIxxwNVCm1udaxqMhhnPqWWLSLDw6TrKHUNmAv4a7R8yxbaIc1S0OFLb1UVHyf&#10;rs7A/mf5ed+Nr8dwqPtzd7Dbr/28N+bpcdg+g0o0pH/z3/WbFXyBlV9kA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1o73MYAAADbAAAADwAAAAAAAAAAAAAAAACYAgAAZHJz&#10;L2Rvd25yZXYueG1sUEsFBgAAAAAEAAQA9QAAAIsDAAAAAA==&#10;" path="m,c30,21,61,42,84,70v23,28,47,72,56,98e" filled="f">
                  <v:path arrowok="t" o:connecttype="custom" o:connectlocs="0,0;42,88;70,210" o:connectangles="0,0,0"/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97" o:spid="_x0000_s1036" type="#_x0000_t87" style="position:absolute;left:9973;top:4913;width:180;height:16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uXtMEA&#10;AADbAAAADwAAAGRycy9kb3ducmV2LnhtbERP32vCMBB+F/wfwgl709RtiHbGIgXHQBCsg+3xaG5N&#10;WXMpSWa7/34ZCL7dx/fztsVoO3ElH1rHCpaLDARx7XTLjYL3y2G+BhEissbOMSn4pQDFbjrZYq7d&#10;wGe6VrERKYRDjgpMjH0uZagNWQwL1xMn7st5izFB30jtcUjhtpOPWbaSFltODQZ7Kg3V39WPVXDc&#10;vFYmfjYfho/Dc3s44VM5rJR6mI37FxCRxngX39xvOs3fwP8v6QC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bl7TBAAAA2wAAAA8AAAAAAAAAAAAAAAAAmAIAAGRycy9kb3du&#10;cmV2LnhtbFBLBQYAAAAABAAEAPUAAACGAwAAAAA=&#10;"/>
                <v:shape id="AutoShape 98" o:spid="_x0000_s1037" type="#_x0000_t87" style="position:absolute;left:7400;top:4134;width:194;height:3173;rotation:43556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HGMMAA&#10;AADbAAAADwAAAGRycy9kb3ducmV2LnhtbERPTYvCMBC9C/sfwix4s6mCsnaNIoLiSbC7i3obmrEp&#10;20xKE2399+YgeHy878Wqt7W4U+srxwrGSQqCuHC64lLB78929AXCB2SNtWNS8CAPq+XHYIGZdh0f&#10;6Z6HUsQQ9hkqMCE0mZS+MGTRJ64hjtzVtRZDhG0pdYtdDLe1nKTpTFqsODYYbGhjqPjPb1bBvB9X&#10;xZ9Z707T0/VyOHOnz3mp1PCzX3+DCNSHt/jl3msFk7g+fok/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qHGMMAAAADbAAAADwAAAAAAAAAAAAAAAACYAgAAZHJzL2Rvd25y&#10;ZXYueG1sUEsFBgAAAAAEAAQA9QAAAIUDAAAAAA==&#10;"/>
                <w10:anchorlock/>
              </v:group>
            </w:pict>
          </mc:Fallback>
        </mc:AlternateContent>
      </w:r>
    </w:p>
    <w:p w:rsidR="00C44B2A" w:rsidRDefault="00C44B2A" w:rsidP="00C44B2A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</w:p>
    <w:p w:rsidR="00C44B2A" w:rsidRPr="00D530C4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4D270462" wp14:editId="6CDFF9D7">
                <wp:extent cx="3004820" cy="1724660"/>
                <wp:effectExtent l="19050" t="19050" r="5080" b="8890"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4820" cy="1724660"/>
                          <a:chOff x="6305" y="1371"/>
                          <a:chExt cx="4732" cy="2716"/>
                        </a:xfrm>
                      </wpg:grpSpPr>
                      <wps:wsp>
                        <wps:cNvPr id="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122" y="3615"/>
                            <a:ext cx="495" cy="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46"/>
                        <wpg:cNvGrpSpPr>
                          <a:grpSpLocks/>
                        </wpg:cNvGrpSpPr>
                        <wpg:grpSpPr bwMode="auto">
                          <a:xfrm>
                            <a:off x="6305" y="1371"/>
                            <a:ext cx="4732" cy="2377"/>
                            <a:chOff x="5573" y="1815"/>
                            <a:chExt cx="4732" cy="2377"/>
                          </a:xfrm>
                        </wpg:grpSpPr>
                        <wps:wsp>
                          <wps:cNvPr id="5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" y="2595"/>
                              <a:ext cx="780" cy="6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Pr="007230AA" w:rsidRDefault="00C44B2A" w:rsidP="00C44B2A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 xml:space="preserve">10 </w:t>
                                </w:r>
                                <w:proofErr w:type="spellStart"/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5" y="2505"/>
                              <a:ext cx="765" cy="6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Default="00C44B2A" w:rsidP="00C44B2A"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26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0" y="2490"/>
                              <a:ext cx="64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Default="00C44B2A" w:rsidP="00C44B2A">
                                <w:r>
                                  <w:t>38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AutoShape 5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595" y="1815"/>
                              <a:ext cx="3540" cy="204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51"/>
                          <wps:cNvCnPr/>
                          <wps:spPr bwMode="auto">
                            <a:xfrm flipH="1">
                              <a:off x="7620" y="1830"/>
                              <a:ext cx="1515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Freeform 52"/>
                          <wps:cNvSpPr>
                            <a:spLocks/>
                          </wps:cNvSpPr>
                          <wps:spPr bwMode="auto">
                            <a:xfrm>
                              <a:off x="8115" y="2400"/>
                              <a:ext cx="345" cy="345"/>
                            </a:xfrm>
                            <a:custGeom>
                              <a:avLst/>
                              <a:gdLst>
                                <a:gd name="T0" fmla="*/ 0 w 345"/>
                                <a:gd name="T1" fmla="*/ 0 h 345"/>
                                <a:gd name="T2" fmla="*/ 135 w 345"/>
                                <a:gd name="T3" fmla="*/ 225 h 345"/>
                                <a:gd name="T4" fmla="*/ 345 w 345"/>
                                <a:gd name="T5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" h="345">
                                  <a:moveTo>
                                    <a:pt x="0" y="0"/>
                                  </a:moveTo>
                                  <a:cubicBezTo>
                                    <a:pt x="39" y="84"/>
                                    <a:pt x="78" y="168"/>
                                    <a:pt x="135" y="225"/>
                                  </a:cubicBezTo>
                                  <a:cubicBezTo>
                                    <a:pt x="192" y="282"/>
                                    <a:pt x="310" y="328"/>
                                    <a:pt x="345" y="34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53"/>
                          <wps:cNvSpPr>
                            <a:spLocks/>
                          </wps:cNvSpPr>
                          <wps:spPr bwMode="auto">
                            <a:xfrm>
                              <a:off x="8745" y="2355"/>
                              <a:ext cx="390" cy="180"/>
                            </a:xfrm>
                            <a:custGeom>
                              <a:avLst/>
                              <a:gdLst>
                                <a:gd name="T0" fmla="*/ 0 w 390"/>
                                <a:gd name="T1" fmla="*/ 0 h 180"/>
                                <a:gd name="T2" fmla="*/ 195 w 390"/>
                                <a:gd name="T3" fmla="*/ 120 h 180"/>
                                <a:gd name="T4" fmla="*/ 390 w 390"/>
                                <a:gd name="T5" fmla="*/ 18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90" h="180">
                                  <a:moveTo>
                                    <a:pt x="0" y="0"/>
                                  </a:moveTo>
                                  <a:cubicBezTo>
                                    <a:pt x="65" y="45"/>
                                    <a:pt x="130" y="90"/>
                                    <a:pt x="195" y="120"/>
                                  </a:cubicBezTo>
                                  <a:cubicBezTo>
                                    <a:pt x="260" y="150"/>
                                    <a:pt x="325" y="165"/>
                                    <a:pt x="390" y="1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54"/>
                          <wps:cNvSpPr>
                            <a:spLocks/>
                          </wps:cNvSpPr>
                          <wps:spPr bwMode="auto">
                            <a:xfrm rot="-5400000">
                              <a:off x="6466" y="3029"/>
                              <a:ext cx="270" cy="2055"/>
                            </a:xfrm>
                            <a:prstGeom prst="leftBrace">
                              <a:avLst>
                                <a:gd name="adj1" fmla="val 63426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AutoShape 55"/>
                          <wps:cNvSpPr>
                            <a:spLocks/>
                          </wps:cNvSpPr>
                          <wps:spPr bwMode="auto">
                            <a:xfrm>
                              <a:off x="9180" y="1815"/>
                              <a:ext cx="390" cy="2040"/>
                            </a:xfrm>
                            <a:prstGeom prst="rightBrace">
                              <a:avLst>
                                <a:gd name="adj1" fmla="val 4359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0" name="Line 56"/>
                        <wps:cNvCnPr/>
                        <wps:spPr bwMode="auto">
                          <a:xfrm flipH="1">
                            <a:off x="9693" y="3191"/>
                            <a:ext cx="1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7"/>
                        <wps:cNvCnPr/>
                        <wps:spPr bwMode="auto">
                          <a:xfrm flipV="1">
                            <a:off x="9693" y="3191"/>
                            <a:ext cx="0" cy="2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D270462" id="Group 48" o:spid="_x0000_s1038" style="width:236.6pt;height:135.8pt;mso-position-horizontal-relative:char;mso-position-vertical-relative:line" coordorigin="6305,1371" coordsize="4732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">
                <v:shape id="Text Box 45" o:spid="_x0000_s1039" type="#_x0000_t202" style="position:absolute;left:7122;top:3615;width:495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C44B2A" w:rsidRDefault="00C44B2A" w:rsidP="00C44B2A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Group 46" o:spid="_x0000_s1040" style="position:absolute;left:6305;top:1371;width:4732;height:2377" coordorigin="5573,1815" coordsize="4732,2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Text Box 47" o:spid="_x0000_s1041" type="#_x0000_t202" style="position:absolute;left:9525;top:2595;width:78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<v:textbox>
                      <w:txbxContent>
                        <w:p w:rsidR="00C44B2A" w:rsidRPr="007230AA" w:rsidRDefault="00C44B2A" w:rsidP="00C44B2A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7230AA">
                            <w:rPr>
                              <w:rFonts w:ascii="Palatino Linotype" w:hAnsi="Palatino Linotype"/>
                            </w:rPr>
                            <w:t xml:space="preserve">10 </w:t>
                          </w:r>
                          <w:proofErr w:type="spellStart"/>
                          <w:r w:rsidRPr="007230AA">
                            <w:rPr>
                              <w:rFonts w:ascii="Palatino Linotype" w:hAnsi="Palatino Linotype"/>
                            </w:rP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48" o:spid="_x0000_s1042" type="#_x0000_t202" style="position:absolute;left:7665;top:2505;width:76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  <v:textbox>
                      <w:txbxContent>
                        <w:p w:rsidR="00C44B2A" w:rsidRDefault="00C44B2A" w:rsidP="00C44B2A">
                          <w:r w:rsidRPr="007230AA">
                            <w:rPr>
                              <w:rFonts w:ascii="Palatino Linotype" w:hAnsi="Palatino Linotype"/>
                            </w:rPr>
                            <w:t>26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Text Box 49" o:spid="_x0000_s1043" type="#_x0000_t202" style="position:absolute;left:8580;top:2490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  <v:textbox>
                      <w:txbxContent>
                        <w:p w:rsidR="00C44B2A" w:rsidRDefault="00C44B2A" w:rsidP="00C44B2A">
                          <w:r>
                            <w:t>38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AutoShape 50" o:spid="_x0000_s1044" type="#_x0000_t6" style="position:absolute;left:5595;top:1815;width:3540;height:204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JVcQA&#10;AADbAAAADwAAAGRycy9kb3ducmV2LnhtbESP0WoCMRRE3wv+Q7hCX4pmLbXIahQVlD5IYa0fcNnc&#10;3SxubuIm6vr3TUHo4zAzZ5jFqretuFEXGscKJuMMBHHpdMO1gtPPbjQDESKyxtYxKXhQgNVy8LLA&#10;XLs7F3Q7xlokCIccFZgYfS5lKA1ZDGPniZNXuc5iTLKrpe7wnuC2le9Z9iktNpwWDHraGirPx6tV&#10;sJ0W+2KmfXE5V+b7cnirNr6VSr0O+/UcRKQ+/oef7S+tYPoB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biVXEAAAA2wAAAA8AAAAAAAAAAAAAAAAAmAIAAGRycy9k&#10;b3ducmV2LnhtbFBLBQYAAAAABAAEAPUAAACJAwAAAAA=&#10;" filled="f"/>
                  <v:line id="Line 51" o:spid="_x0000_s1045" style="position:absolute;flip:x;visibility:visible;mso-wrap-style:square" from="7620,1830" to="9135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v:shape id="Freeform 52" o:spid="_x0000_s1046" style="position:absolute;left:8115;top:2400;width:345;height:345;visibility:visible;mso-wrap-style:square;v-text-anchor:top" coordsize="345,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2YsQA&#10;AADbAAAADwAAAGRycy9kb3ducmV2LnhtbESPQYvCMBSE7wv+h/CEvSya6mIp1SgqLHjYg6siens0&#10;z7bYvJQmavXXmwXB4zAz3zCTWWsqcaXGlZYVDPoRCOLM6pJzBbvtTy8B4TyyxsoyKbiTg9m08zHB&#10;VNsb/9F143MRIOxSVFB4X6dSuqwgg65va+LgnWxj0AfZ5FI3eAtwU8lhFMXSYMlhocCalgVl583F&#10;KLh87x8++SI9/N2vF8lxeSh5fVDqs9vOxyA8tf4dfrVXWsEohv8v4Qf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CNmLEAAAA2wAAAA8AAAAAAAAAAAAAAAAAmAIAAGRycy9k&#10;b3ducmV2LnhtbFBLBQYAAAAABAAEAPUAAACJAwAAAAA=&#10;" path="m,c39,84,78,168,135,225v57,57,175,103,210,120e" filled="f">
                    <v:path arrowok="t" o:connecttype="custom" o:connectlocs="0,0;135,225;345,345" o:connectangles="0,0,0"/>
                  </v:shape>
                  <v:shape id="Freeform 53" o:spid="_x0000_s1047" style="position:absolute;left:8745;top:2355;width:390;height:180;visibility:visible;mso-wrap-style:square;v-text-anchor:top" coordsize="39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uEKsQA&#10;AADbAAAADwAAAGRycy9kb3ducmV2LnhtbESPW4vCMBSE3wX/QzjCvq2pgheqUURYdvECu+6ir4fk&#10;2Babk9LEWv+9ERZ8HGbmG2a+bG0pGqp94VjBoJ+AINbOFJwp+Pv9eJ+C8AHZYOmYFNzJw3LR7cwx&#10;Ne7GP9QcQiYihH2KCvIQqlRKr3Oy6PuuIo7e2dUWQ5R1Jk2Ntwi3pRwmyVhaLDgu5FjROid9OVyt&#10;gk8/tKU5nrPpXn+fRs1WnzZ2p9Rbr13NQARqwyv83/4yCkYTeH6JP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bhCrEAAAA2wAAAA8AAAAAAAAAAAAAAAAAmAIAAGRycy9k&#10;b3ducmV2LnhtbFBLBQYAAAAABAAEAPUAAACJAwAAAAA=&#10;" path="m,c65,45,130,90,195,120v65,30,130,45,195,60e" filled="f">
                    <v:path arrowok="t" o:connecttype="custom" o:connectlocs="0,0;195,120;390,180" o:connectangles="0,0,0"/>
                  </v:shape>
                  <v:shape id="AutoShape 54" o:spid="_x0000_s1048" type="#_x0000_t87" style="position:absolute;left:6466;top:3029;width:270;height:205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+3p8AA&#10;AADbAAAADwAAAGRycy9kb3ducmV2LnhtbERPTUvDQBC9C/6HZYTe7MQWa0m7LSKU9mhSEY/D7phE&#10;s7Mhu2niv3cPhR4f73u7n1yrLtyHxouGp3kGisV420il4eN8eFyDCpHEUuuFNfxxgP3u/m5LufWj&#10;FHwpY6VSiIScNNQxdjliMDU7CnPfsSTu2/eOYoJ9hbanMYW7FhdZtkJHjaSGmjp+q9n8loPTsBpM&#10;geXnaIqf9ojoX/hr+T5oPXuYXjegIk/xJr66T1bDcxqbvqQfg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i+3p8AAAADbAAAADwAAAAAAAAAAAAAAAACYAgAAZHJzL2Rvd25y&#10;ZXYueG1sUEsFBgAAAAAEAAQA9QAAAIUDAAAAAA==&#10;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55" o:spid="_x0000_s1049" type="#_x0000_t88" style="position:absolute;left:9180;top:1815;width:390;height:2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BEPcYA&#10;AADbAAAADwAAAGRycy9kb3ducmV2LnhtbESP3WoCMRSE7wu+QziF3tVsW1rarVGsIhR/KFVBenfc&#10;HDeLm5Mlie769qZQ6OUwM98wg1Fna3EmHyrHCh76GQjiwumKSwXbzez+FUSIyBprx6TgQgFGw97N&#10;AHPtWv6m8zqWIkE45KjAxNjkUobCkMXQdw1x8g7OW4xJ+lJqj22C21o+ZtmLtFhxWjDY0MRQcVyf&#10;rILDj3ly8+V0sbd+t9rWH+OvfVsqdXfbjd9BROrif/iv/akVPL/B75f0A+Tw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BEPcYAAADbAAAADwAAAAAAAAAAAAAAAACYAgAAZHJz&#10;L2Rvd25yZXYueG1sUEsFBgAAAAAEAAQA9QAAAIsDAAAAAA==&#10;"/>
                </v:group>
                <v:line id="Line 56" o:spid="_x0000_s1050" style="position:absolute;flip:x;visibility:visible;mso-wrap-style:square" from="9693,3191" to="9875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<v:line id="Line 57" o:spid="_x0000_s1051" style="position:absolute;flip:y;visibility:visible;mso-wrap-style:square" from="9693,3191" to="9693,3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C44B2A" w:rsidRDefault="00C44B2A" w:rsidP="00C44B2A">
      <w:pPr>
        <w:spacing w:line="280" w:lineRule="atLeast"/>
        <w:ind w:left="540" w:hanging="540"/>
        <w:rPr>
          <w:color w:val="000000"/>
          <w:szCs w:val="24"/>
        </w:rPr>
      </w:pPr>
    </w:p>
    <w:p w:rsidR="00C44B2A" w:rsidRPr="004C12C9" w:rsidRDefault="00C44B2A" w:rsidP="00C44B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80" w:lineRule="atLeast"/>
        <w:ind w:left="540" w:hanging="540"/>
        <w:rPr>
          <w:color w:val="000000"/>
          <w:szCs w:val="24"/>
        </w:rPr>
      </w:pPr>
      <w:r w:rsidRPr="004C12C9">
        <w:rPr>
          <w:color w:val="000000"/>
          <w:szCs w:val="24"/>
        </w:rPr>
        <w:t xml:space="preserve">Find </w:t>
      </w:r>
      <w:r w:rsidRPr="004C12C9">
        <w:rPr>
          <w:b/>
          <w:bCs/>
          <w:i/>
          <w:iCs/>
          <w:color w:val="000000"/>
          <w:sz w:val="26"/>
          <w:szCs w:val="26"/>
        </w:rPr>
        <w:t>h</w:t>
      </w:r>
      <w:r w:rsidRPr="004C12C9">
        <w:rPr>
          <w:color w:val="000000"/>
          <w:szCs w:val="24"/>
        </w:rPr>
        <w:t xml:space="preserve"> as indicated in the figure.</w:t>
      </w:r>
    </w:p>
    <w:p w:rsidR="00C44B2A" w:rsidRPr="004C12C9" w:rsidRDefault="00C44B2A" w:rsidP="00C44B2A">
      <w:pPr>
        <w:jc w:val="center"/>
        <w:rPr>
          <w:rFonts w:ascii="Palatino Linotype" w:hAnsi="Palatino Linotype" w:cs="Palatino Linotype"/>
          <w:color w:val="000000"/>
          <w:sz w:val="20"/>
          <w:szCs w:val="20"/>
        </w:rPr>
      </w:pPr>
      <w:r>
        <w:rPr>
          <w:rFonts w:ascii="Palatino Linotype" w:hAnsi="Palatino Linotype" w:cs="Palatino Linotype"/>
          <w:noProof/>
          <w:color w:val="000000"/>
          <w:sz w:val="20"/>
          <w:szCs w:val="20"/>
        </w:rPr>
        <w:drawing>
          <wp:inline distT="0" distB="0" distL="0" distR="0" wp14:anchorId="6780AFEE" wp14:editId="4EEA1CFE">
            <wp:extent cx="2143125" cy="8096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B2A" w:rsidRDefault="00C44B2A" w:rsidP="00C44B2A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rPr>
          <w:noProof/>
        </w:rPr>
        <w:t xml:space="preserve">Solve for </w:t>
      </w:r>
      <w:r w:rsidRPr="00D530C4">
        <w:rPr>
          <w:i/>
          <w:noProof/>
        </w:rPr>
        <w:t>x</w:t>
      </w:r>
      <w:r w:rsidRPr="00D530C4">
        <w:rPr>
          <w:noProof/>
        </w:rPr>
        <w:t xml:space="preserve"> in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  <w:r w:rsidRPr="00D530C4">
        <w:rPr>
          <w:noProof/>
        </w:rPr>
        <w:t>:</w:t>
      </w:r>
    </w:p>
    <w:p w:rsidR="00C44B2A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06672CD2" wp14:editId="3F2F2106">
                <wp:extent cx="1849120" cy="1111250"/>
                <wp:effectExtent l="0" t="0" r="55880" b="12700"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9120" cy="1111250"/>
                          <a:chOff x="3122" y="12390"/>
                          <a:chExt cx="2912" cy="1750"/>
                        </a:xfrm>
                      </wpg:grpSpPr>
                      <wps:wsp>
                        <wps:cNvPr id="7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5152" y="12768"/>
                            <a:ext cx="602" cy="6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12390"/>
                            <a:ext cx="664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121" type="#_x0000_t75" style="width:18.75pt;height:15.75pt" o:ole="" fillcolor="window">
                                    <v:imagedata r:id="rId78" o:title=""/>
                                  </v:shape>
                                  <o:OLEObject Type="Embed" ProgID="Equation.3" ShapeID="_x0000_i1121" DrawAspect="Content" ObjectID="_1468391034" r:id="rId7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584" y="12782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158" y="13104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3122" y="12488"/>
                            <a:ext cx="1652" cy="165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64"/>
                        <wps:cNvSpPr>
                          <a:spLocks noChangeArrowheads="1"/>
                        </wps:cNvSpPr>
                        <wps:spPr bwMode="auto">
                          <a:xfrm flipV="1">
                            <a:off x="3920" y="12488"/>
                            <a:ext cx="2030" cy="84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920" y="12488"/>
                            <a:ext cx="98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rc 66"/>
                        <wps:cNvSpPr>
                          <a:spLocks/>
                        </wps:cNvSpPr>
                        <wps:spPr bwMode="auto">
                          <a:xfrm flipH="1" flipV="1">
                            <a:off x="5348" y="12474"/>
                            <a:ext cx="196" cy="19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67"/>
                        <wps:cNvCnPr/>
                        <wps:spPr bwMode="auto">
                          <a:xfrm flipV="1">
                            <a:off x="4816" y="12978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8"/>
                        <wps:cNvCnPr/>
                        <wps:spPr bwMode="auto">
                          <a:xfrm flipV="1">
                            <a:off x="5670" y="12614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6672CD2" id="Group 71" o:spid="_x0000_s1052" style="width:145.6pt;height:87.5pt;mso-position-horizontal-relative:char;mso-position-vertical-relative:line" coordorigin="3122,12390" coordsize="2912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">
                <v:shape id="Text Box 59" o:spid="_x0000_s1053" type="#_x0000_t202" style="position:absolute;left:5152;top:12768;width:602;height:6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lMc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gJTHBAAAA2wAAAA8AAAAAAAAAAAAAAAAAmAIAAGRycy9kb3du&#10;cmV2LnhtbFBLBQYAAAAABAAEAPUAAACGAw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5</w:t>
                        </w:r>
                      </w:p>
                    </w:txbxContent>
                  </v:textbox>
                </v:shape>
                <v:shape id="Text Box 60" o:spid="_x0000_s1054" type="#_x0000_t202" style="position:absolute;left:4788;top:12390;width:664;height: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TzIsQA&#10;AADbAAAADwAAAGRycy9kb3ducmV2LnhtbESP3WoCMRSE7wu+QzhC72rWCv6sRpFKwVIQ/HmAY3Lc&#10;XdycrEl0t2/fFApeDjPzDbNYdbYWD/KhcqxgOMhAEGtnKi4UnI6fb1MQISIbrB2Tgh8KsFr2XhaY&#10;G9fynh6HWIgE4ZCjgjLGJpcy6JIshoFriJN3cd5iTNIX0nhsE9zW8j3LxtJixWmhxIY+StLXw90q&#10;2FT+fNNutB1Pvmd6tw+X9msnlXrtd+s5iEhdfIb/21ujYDKCvy/p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k8yLEAAAA2wAAAA8AAAAAAAAAAAAAAAAAmAIAAGRycy9k&#10;b3ducmV2LnhtbFBLBQYAAAAABAAEAPUAAACJAwAAAAA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121" type="#_x0000_t75" style="width:18.75pt;height:15.75pt" o:ole="" fillcolor="window">
                              <v:imagedata r:id="rId78" o:title=""/>
                            </v:shape>
                            <o:OLEObject Type="Embed" ProgID="Equation.3" ShapeID="_x0000_i1121" DrawAspect="Content" ObjectID="_1468391034" r:id="rId80"/>
                          </w:object>
                        </w:r>
                      </w:p>
                    </w:txbxContent>
                  </v:textbox>
                </v:shape>
                <v:shape id="Text Box 61" o:spid="_x0000_s1055" type="#_x0000_t202" style="position:absolute;left:3584;top:12782;width:448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2" o:spid="_x0000_s1056" type="#_x0000_t202" style="position:absolute;left:4158;top:13104;width:448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proofErr w:type="gramStart"/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oval id="Oval 63" o:spid="_x0000_s1057" style="position:absolute;left:3122;top:12488;width:1652;height:1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2N8EA&#10;AADbAAAADwAAAGRycy9kb3ducmV2LnhtbESPzWrDMBCE74W8g9hAb42cHFLjWA4hkDTH1u4DbK31&#10;D7FWQlIT5+2rQqHHYWa+Ycr9bCZxIx9GywrWqwwEcWv1yL2Cz+b0koMIEVnjZJkUPCjAvlo8lVho&#10;e+cPutWxFwnCoUAFQ4yukDK0AxkMK+uIk9dZbzAm6XupPd4T3Exyk2VbaXDktDCgo+NA7bX+NgrO&#10;XV/rmsdmk51dl3vj39z7l1LPy/mwAxFpjv/hv/ZFK3jdwu+X9ANk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99jfBAAAA2wAAAA8AAAAAAAAAAAAAAAAAmAIAAGRycy9kb3du&#10;cmV2LnhtbFBLBQYAAAAABAAEAPUAAACGAwAAAAA=&#10;" filled="f" strokeweight="1.5pt"/>
                <v:shape id="AutoShape 64" o:spid="_x0000_s1058" type="#_x0000_t6" style="position:absolute;left:3920;top:12488;width:2030;height:8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xLQsQA&#10;AADbAAAADwAAAGRycy9kb3ducmV2LnhtbESP0WoCMRRE3wv+Q7hCX4pmK1hlNYoKFh9KYdUPuGzu&#10;bhY3N3GT6vbvm4Lg4zAzZ5jluretuFEXGscK3scZCOLS6YZrBefTfjQHESKyxtYxKfilAOvV4GWJ&#10;uXZ3Luh2jLVIEA45KjAx+lzKUBqyGMbOEyevcp3FmGRXS93hPcFtKydZ9iEtNpwWDHraGSovxx+r&#10;YDctPou59sX1Upnv69dbtfWtVOp12G8WICL18Rl+tA9awWwG/1/S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8S0LEAAAA2wAAAA8AAAAAAAAAAAAAAAAAmAIAAGRycy9k&#10;b3ducmV2LnhtbFBLBQYAAAAABAAEAPUAAACJAwAAAAA=&#10;" filled="f"/>
                <v:rect id="Rectangle 65" o:spid="_x0000_s1059" style="position:absolute;left:3920;top:12488;width:9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Arc 66" o:spid="_x0000_s1060" style="position:absolute;left:5348;top:12474;width:196;height:19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sdyMQA&#10;AADbAAAADwAAAGRycy9kb3ducmV2LnhtbESPQWvCQBSE70L/w/IK3uqmPaiNrtIGFAUVYr14e2af&#10;STD7NmTXGP+9KxQ8DjPzDTOdd6YSLTWutKzgcxCBIM6sLjlXcPhbfIxBOI+ssbJMCu7kYD57600x&#10;1vbGKbV7n4sAYRejgsL7OpbSZQUZdANbEwfvbBuDPsgml7rBW4CbSn5F0VAaLDksFFhTUlB22V+N&#10;gvSod9vktLomv0s5bE+b9H5ep0r137ufCQhPnX+F/9srrWD0Dc8v4Qf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HcjEAAAA2wAAAA8AAAAAAAAAAAAAAAAAmAIAAGRycy9k&#10;b3ducmV2LnhtbFBLBQYAAAAABAAEAPUAAACJAwAAAAA=&#10;" path="m,nfc11929,,21600,9670,21600,21600em,nsc11929,,21600,9670,21600,21600l,21600,,xe" filled="f">
                  <v:path arrowok="t" o:extrusionok="f" o:connecttype="custom" o:connectlocs="0,0;196,196;0,196" o:connectangles="0,0,0"/>
                </v:shape>
                <v:line id="Line 67" o:spid="_x0000_s1061" style="position:absolute;flip:y;visibility:visible;mso-wrap-style:square" from="4816,12978" to="5180,1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gRtcEAAADbAAAADwAAAGRycy9kb3ducmV2LnhtbERPPWvDMBDdA/kP4gJdQiLXgwlOlFAS&#10;AhnawWmh62FdLbXWyUiq7f77aih0fLzvw2l2vRgpROtZweO2AEHcem25U/D2et3sQMSErLH3TAp+&#10;KMLpuFwcsNZ+4obGe+pEDuFYowKT0lBLGVtDDuPWD8SZ+/DBYcowdFIHnHK462VZFJV0aDk3GBzo&#10;bKj9un87BcXn9SUM77Zse6Of17Y01e3SKPWwmp/2IBLN6V/8575pBbu8Pn/JP0Ae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OBG1wQAAANsAAAAPAAAAAAAAAAAAAAAA&#10;AKECAABkcnMvZG93bnJldi54bWxQSwUGAAAAAAQABAD5AAAAjwMAAAAA&#10;">
                  <v:stroke startarrow="open"/>
                </v:line>
                <v:line id="Line 68" o:spid="_x0000_s1062" style="position:absolute;flip:y;visibility:visible;mso-wrap-style:square" from="5670,12614" to="6034,1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KsMMAAADbAAAADwAAAGRycy9kb3ducmV2LnhtbESPQWvCQBSE74X+h+UVvNVNihaJ2YgW&#10;Cr14iI33Z/aZRLNvQ3aNyb93hUKPw8x8w6Sb0bRioN41lhXE8wgEcWl1w5WC4vf7fQXCeWSNrWVS&#10;MJGDTfb6kmKi7Z1zGg6+EgHCLkEFtfddIqUrazLo5rYjDt7Z9gZ9kH0ldY/3ADet/IiiT2mw4bBQ&#10;Y0dfNZXXw80oGO1pWR23u2t+WcT727ArJu0jpWZv43YNwtPo/8N/7R+tYBXD80v4ATJ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SSrDDAAAA2wAAAA8AAAAAAAAAAAAA&#10;AAAAoQIAAGRycy9kb3ducmV2LnhtbFBLBQYAAAAABAAEAPkAAACRAwAAAAA=&#10;">
                  <v:stroke endarrow="open"/>
                </v:line>
                <w10:anchorlock/>
              </v:group>
            </w:pict>
          </mc:Fallback>
        </mc:AlternateContent>
      </w:r>
    </w:p>
    <w:p w:rsidR="001F287D" w:rsidRDefault="001F287D" w:rsidP="001F287D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Find the missing sides and angles in the right triangle shown below:</w:t>
      </w:r>
    </w:p>
    <w:p w:rsidR="00C44B2A" w:rsidRDefault="00C44B2A" w:rsidP="00FB587A">
      <w:pPr>
        <w:spacing w:line="360" w:lineRule="auto"/>
        <w:jc w:val="center"/>
        <w:rPr>
          <w:noProof/>
        </w:rPr>
      </w:pPr>
      <w:r w:rsidRPr="00D530C4">
        <w:rPr>
          <w:noProof/>
          <w:sz w:val="20"/>
        </w:rPr>
        <mc:AlternateContent>
          <mc:Choice Requires="wpg">
            <w:drawing>
              <wp:inline distT="0" distB="0" distL="0" distR="0" wp14:anchorId="0E12A785" wp14:editId="7CB13F9A">
                <wp:extent cx="2352675" cy="1398905"/>
                <wp:effectExtent l="0" t="0" r="9525" b="0"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398905"/>
                          <a:chOff x="5280" y="5541"/>
                          <a:chExt cx="3705" cy="2203"/>
                        </a:xfrm>
                      </wpg:grpSpPr>
                      <wps:wsp>
                        <wps:cNvPr id="6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321" y="692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pStyle w:val="Heading1"/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7204"/>
                            <a:ext cx="7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 xml:space="preserve">10 </w:t>
                              </w:r>
                              <w:proofErr w:type="spellStart"/>
                              <w:r w:rsidRPr="00D374FB">
                                <w:rPr>
                                  <w:rFonts w:ascii="Palatino Linotype" w:hAnsi="Palatino Linotype"/>
                                  <w:i/>
                                </w:rP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6096"/>
                            <a:ext cx="84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D374FB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r w:rsidRPr="007230AA">
                                <w:t xml:space="preserve">17 </w:t>
                              </w:r>
                              <w:proofErr w:type="spellStart"/>
                              <w:r w:rsidRPr="00D374FB">
                                <w:rPr>
                                  <w:i/>
                                </w:rP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6124"/>
                            <a:ext cx="555" cy="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5541"/>
                            <a:ext cx="69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6906"/>
                            <a:ext cx="630" cy="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76"/>
                        <wps:cNvSpPr>
                          <a:spLocks noChangeArrowheads="1"/>
                        </wps:cNvSpPr>
                        <wps:spPr bwMode="auto">
                          <a:xfrm flipH="1">
                            <a:off x="5640" y="5781"/>
                            <a:ext cx="2715" cy="138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100" y="6906"/>
                            <a:ext cx="25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12A785" id="Group 62" o:spid="_x0000_s1063" style="width:185.25pt;height:110.15pt;mso-position-horizontal-relative:char;mso-position-vertical-relative:line" coordorigin="5280,5541" coordsize="3705,2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">
                <v:shape id="Text Box 70" o:spid="_x0000_s1064" type="#_x0000_t202" style="position:absolute;left:8321;top:692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<v:textbox>
                    <w:txbxContent>
                      <w:p w:rsidR="00C44B2A" w:rsidRPr="007230AA" w:rsidRDefault="00C44B2A" w:rsidP="00C44B2A">
                        <w:pPr>
                          <w:pStyle w:val="Heading1"/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71" o:spid="_x0000_s1065" type="#_x0000_t202" style="position:absolute;left:6741;top:7204;width: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 xml:space="preserve">10 </w:t>
                        </w:r>
                        <w:proofErr w:type="spellStart"/>
                        <w:r w:rsidRPr="00D374FB">
                          <w:rPr>
                            <w:rFonts w:ascii="Palatino Linotype" w:hAnsi="Palatino Linotype"/>
                            <w:i/>
                          </w:rP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72" o:spid="_x0000_s1066" type="#_x0000_t202" style="position:absolute;left:6510;top:6096;width:8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C44B2A" w:rsidRPr="00D374FB" w:rsidRDefault="00C44B2A" w:rsidP="00C44B2A">
                        <w:pPr>
                          <w:rPr>
                            <w:i/>
                          </w:rPr>
                        </w:pPr>
                        <w:r w:rsidRPr="007230AA">
                          <w:t xml:space="preserve">17 </w:t>
                        </w:r>
                        <w:proofErr w:type="spellStart"/>
                        <w:r w:rsidRPr="00D374FB">
                          <w:rPr>
                            <w:i/>
                          </w:rP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73" o:spid="_x0000_s1067" type="#_x0000_t202" style="position:absolute;left:8361;top:6124;width:55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<v:textbox>
                    <w:txbxContent>
                      <w:p w:rsidR="00C44B2A" w:rsidRDefault="00C44B2A" w:rsidP="00C44B2A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74" o:spid="_x0000_s1068" type="#_x0000_t202" style="position:absolute;left:8295;top:5541;width:69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69" type="#_x0000_t202" style="position:absolute;left:5280;top:6906;width:63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EBr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WP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EYQGvwAAANsAAAAPAAAAAAAAAAAAAAAAAJgCAABkcnMvZG93bnJl&#10;di54bWxQSwUGAAAAAAQABAD1AAAAhAM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AutoShape 76" o:spid="_x0000_s1070" type="#_x0000_t6" style="position:absolute;left:5640;top:5781;width:2715;height:13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8CcsUA&#10;AADbAAAADwAAAGRycy9kb3ducmV2LnhtbESPQWvCQBSE70L/w/IKvenGYEOauoYqCIX2Ysyhx9fs&#10;Mwlm34bsNsZ/7xYEj8PMfMOs88l0YqTBtZYVLBcRCOLK6pZrBeVxP09BOI+ssbNMCq7kIN88zdaY&#10;aXvhA42Fr0WAsMtQQeN9n0npqoYMuoXtiYN3soNBH+RQSz3gJcBNJ+MoSqTBlsNCgz3tGqrOxZ9R&#10;MC7TXbfSX0n581t818d4+7qtDkq9PE8f7yA8Tf4Rvrc/tYLkDf6/h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nwJyxQAAANsAAAAPAAAAAAAAAAAAAAAAAJgCAABkcnMv&#10;ZG93bnJldi54bWxQSwUGAAAAAAQABAD1AAAAigMAAAAA&#10;"/>
                <v:rect id="Rectangle 77" o:spid="_x0000_s1071" style="position:absolute;left:8100;top:6906;width:25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<w10:anchorlock/>
              </v:group>
            </w:pict>
          </mc:Fallback>
        </mc:AlternateContent>
      </w:r>
    </w:p>
    <w:p w:rsidR="00FB587A" w:rsidRDefault="00FB587A" w:rsidP="00FB587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rPr>
          <w:noProof/>
        </w:rPr>
        <w:t>An 18 foot ladder is placed against a building so that its lower end is 3.5 feet from the base of the building. What angle does the ladder make with the ground?</w:t>
      </w:r>
    </w:p>
    <w:p w:rsidR="00FB587A" w:rsidRDefault="00FB587A" w:rsidP="00FB587A"/>
    <w:p w:rsidR="001F287D" w:rsidRDefault="001F287D" w:rsidP="001F287D">
      <w:pPr>
        <w:rPr>
          <w:noProof/>
        </w:rPr>
      </w:pPr>
      <w:r>
        <w:rPr>
          <w:noProof/>
        </w:rPr>
        <w:br w:type="page"/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ind w:left="540" w:hanging="540"/>
        <w:rPr>
          <w:noProof/>
        </w:rPr>
      </w:pPr>
      <w:r w:rsidRPr="00D530C4">
        <w:rPr>
          <w:noProof/>
        </w:rPr>
        <w:lastRenderedPageBreak/>
        <w:t>Find the length of the diagonal of the rectangular box shown below:</w:t>
      </w:r>
    </w:p>
    <w:p w:rsidR="00C44B2A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36E1F02E" wp14:editId="14C7EAA8">
                <wp:extent cx="1289050" cy="1575960"/>
                <wp:effectExtent l="0" t="0" r="6350" b="5715"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9050" cy="1575960"/>
                          <a:chOff x="4247" y="10471"/>
                          <a:chExt cx="2030" cy="2788"/>
                        </a:xfrm>
                      </wpg:grpSpPr>
                      <wps:wsp>
                        <wps:cNvPr id="2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848" y="12347"/>
                            <a:ext cx="429" cy="7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12664"/>
                            <a:ext cx="664" cy="5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8"/>
                                </w:rPr>
                                <w:object w:dxaOrig="380" w:dyaOrig="340">
                                  <v:shape id="_x0000_i1122" type="#_x0000_t75" style="width:18.75pt;height:17.25pt" o:ole="" fillcolor="window">
                                    <v:imagedata r:id="rId81" o:title=""/>
                                  </v:shape>
                                  <o:OLEObject Type="Embed" ProgID="Equation.3" ShapeID="_x0000_i1122" DrawAspect="Content" ObjectID="_1468391035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247" y="11567"/>
                            <a:ext cx="378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4991" y="10484"/>
                            <a:ext cx="1109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4562" y="10973"/>
                            <a:ext cx="1110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05"/>
                        <wps:cNvCnPr/>
                        <wps:spPr bwMode="auto">
                          <a:xfrm flipH="1">
                            <a:off x="4562" y="10471"/>
                            <a:ext cx="429" cy="5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06"/>
                        <wps:cNvCnPr/>
                        <wps:spPr bwMode="auto">
                          <a:xfrm flipH="1">
                            <a:off x="5659" y="10497"/>
                            <a:ext cx="441" cy="47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07"/>
                        <wps:cNvCnPr/>
                        <wps:spPr bwMode="auto">
                          <a:xfrm flipH="1">
                            <a:off x="5672" y="12215"/>
                            <a:ext cx="428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08"/>
                        <wps:cNvCnPr/>
                        <wps:spPr bwMode="auto">
                          <a:xfrm>
                            <a:off x="4991" y="10999"/>
                            <a:ext cx="0" cy="12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09"/>
                        <wps:cNvCnPr/>
                        <wps:spPr bwMode="auto">
                          <a:xfrm>
                            <a:off x="5004" y="12215"/>
                            <a:ext cx="6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0"/>
                        <wps:cNvCnPr/>
                        <wps:spPr bwMode="auto">
                          <a:xfrm flipH="1">
                            <a:off x="4575" y="12215"/>
                            <a:ext cx="429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1"/>
                        <wps:cNvCnPr/>
                        <wps:spPr bwMode="auto">
                          <a:xfrm>
                            <a:off x="4991" y="10471"/>
                            <a:ext cx="681" cy="2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6E1F02E" id="Group 21" o:spid="_x0000_s1072" style="width:101.5pt;height:124.1pt;mso-position-horizontal-relative:char;mso-position-vertical-relative:line" coordorigin="4247,10471" coordsize="2030,2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">
                <v:shape id="Text Box 100" o:spid="_x0000_s1073" type="#_x0000_t202" style="position:absolute;left:5848;top:12347;width:429;height: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2</w:t>
                        </w:r>
                      </w:p>
                    </w:txbxContent>
                  </v:textbox>
                </v:shape>
                <v:shape id="Text Box 101" o:spid="_x0000_s1074" type="#_x0000_t202" style="position:absolute;left:4890;top:12664;width:664;height:5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fcP8MA&#10;AADbAAAADwAAAGRycy9kb3ducmV2LnhtbESP0WoCMRRE3wv+Q7iCbzVbBWtXoxRFsAiC2g+4Jtfd&#10;pZubbRLd9e8boeDjMDNnmPmys7W4kQ+VYwVvwwwEsXam4kLB92nzOgURIrLB2jEpuFOA5aL3Msfc&#10;uJYPdDvGQiQIhxwVlDE2uZRBl2QxDF1DnLyL8xZjkr6QxmOb4LaWoyybSIsVp4USG1qVpH+OV6tg&#10;Xfnzr3bj7eR996H3h3Bpv/ZSqUG/+5yBiNTFZ/i/vTUKRmN4fEk/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fcP8MAAADbAAAADwAAAAAAAAAAAAAAAACYAgAAZHJzL2Rv&#10;d25yZXYueG1sUEsFBgAAAAAEAAQA9QAAAIgDAAAAAA=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8"/>
                          </w:rPr>
                          <w:object w:dxaOrig="380" w:dyaOrig="340">
                            <v:shape id="_x0000_i1122" type="#_x0000_t75" style="width:18.75pt;height:17.25pt" o:ole="" fillcolor="window">
                              <v:imagedata r:id="rId81" o:title=""/>
                            </v:shape>
                            <o:OLEObject Type="Embed" ProgID="Equation.3" ShapeID="_x0000_i1122" DrawAspect="Content" ObjectID="_1468391035" r:id="rId83"/>
                          </w:object>
                        </w:r>
                      </w:p>
                    </w:txbxContent>
                  </v:textbox>
                </v:shape>
                <v:shape id="Text Box 102" o:spid="_x0000_s1075" type="#_x0000_t202" style="position:absolute;left:4247;top:11567;width:378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4</w:t>
                        </w:r>
                      </w:p>
                    </w:txbxContent>
                  </v:textbox>
                </v:shape>
                <v:rect id="Rectangle 103" o:spid="_x0000_s1076" style="position:absolute;left:4991;top:10484;width:1109;height:1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KRSMUA&#10;AADbAAAADwAAAGRycy9kb3ducmV2LnhtbESPS4sCMRCE78L+h9ALXkQzqygya5TFB4gHwQe4x2bS&#10;OzPspDMkUUd/vREEj0VVfUVNZo2pxIWcLy0r+OolIIgzq0vOFRwPq+4YhA/IGivLpOBGHmbTj9YE&#10;U22vvKPLPuQiQtinqKAIoU6l9FlBBn3P1sTR+7POYIjS5VI7vEa4qWQ/SUbSYMlxocCa5gVl//uz&#10;UVCf5miWWxk27ja4/56P28Ui6SjV/mx+vkEEasI7/GqvtYL+EJ5f4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spFIxQAAANsAAAAPAAAAAAAAAAAAAAAAAJgCAABkcnMv&#10;ZG93bnJldi54bWxQSwUGAAAAAAQABAD1AAAAigMAAAAA&#10;" strokeweight="1.5pt"/>
                <v:rect id="Rectangle 104" o:spid="_x0000_s1077" style="position:absolute;left:4562;top:10973;width:1110;height:1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APP8UA&#10;AADbAAAADwAAAGRycy9kb3ducmV2LnhtbESPQWvCQBSE70L/w/IKvYjZNAWRNKuItiA9CLWCHh/Z&#10;1ySYfRt2VxP99a5Q6HGYmW+YYjGYVlzI+caygtckBUFcWt1wpWD/8zmZgfABWWNrmRRcycNi/jQq&#10;MNe252+67EIlIoR9jgrqELpcSl/WZNAntiOO3q91BkOUrpLaYR/hppVZmk6lwYbjQo0drWoqT7uz&#10;UdAdVmg+tjJ8uevb7Xjeb9frdKzUy/OwfAcRaAj/4b/2RivIpvD4En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YA8/xQAAANsAAAAPAAAAAAAAAAAAAAAAAJgCAABkcnMv&#10;ZG93bnJldi54bWxQSwUGAAAAAAQABAD1AAAAigMAAAAA&#10;" strokeweight="1.5pt"/>
                <v:line id="Line 105" o:spid="_x0000_s1078" style="position:absolute;flip:x;visibility:visible;mso-wrap-style:square" from="4562,10471" to="4991,10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BMvcIAAADbAAAADwAAAGRycy9kb3ducmV2LnhtbESPQYvCMBSE7wv+h/CEva2pPehSjSKC&#10;oOweXBW8PprXpti8lCTa+u/NwsIeh5n5hlmuB9uKB/nQOFYwnWQgiEunG64VXM67j08QISJrbB2T&#10;gicFWK9Gb0sstOv5hx6nWIsE4VCgAhNjV0gZSkMWw8R1xMmrnLcYk/S11B77BLetzLNsJi02nBYM&#10;drQ1VN5Od6tAHr76o9/ll6qu9p27Hsz3rB+Ueh8PmwWISEP8D/+191pBPo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BMvcIAAADbAAAADwAAAAAAAAAAAAAA&#10;AAChAgAAZHJzL2Rvd25yZXYueG1sUEsFBgAAAAAEAAQA+QAAAJADAAAAAA==&#10;" strokeweight="1.5pt"/>
                <v:line id="Line 106" o:spid="_x0000_s1079" style="position:absolute;flip:x;visibility:visible;mso-wrap-style:square" from="5659,10497" to="6100,10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/Yz7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Y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P9jPvgAAANsAAAAPAAAAAAAAAAAAAAAAAKEC&#10;AABkcnMvZG93bnJldi54bWxQSwUGAAAAAAQABAD5AAAAjAMAAAAA&#10;" strokeweight="1.5pt"/>
                <v:line id="Line 107" o:spid="_x0000_s1080" style="position:absolute;flip:x;visibility:visible;mso-wrap-style:square" from="5672,12215" to="6100,1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N9VMIAAADbAAAADwAAAGRycy9kb3ducmV2LnhtbESPQYvCMBSE7wv+h/CEva2pPYhbjSKC&#10;oOweXBW8PprXpti8lCTa+u/NwsIeh5n5hlmuB9uKB/nQOFYwnWQgiEunG64VXM67jzmIEJE1to5J&#10;wZMCrFejtyUW2vX8Q49TrEWCcChQgYmxK6QMpSGLYeI64uRVzluMSfpaao99gttW5lk2kxYbTgsG&#10;O9oaKm+nu1UgD1/90e/yS1VX+85dD+Z71g9KvY+HzQJEpCH+h//ae60g/4T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N9VMIAAADbAAAADwAAAAAAAAAAAAAA&#10;AAChAgAAZHJzL2Rvd25yZXYueG1sUEsFBgAAAAAEAAQA+QAAAJADAAAAAA==&#10;" strokeweight="1.5pt"/>
                <v:line id="Line 108" o:spid="_x0000_s1081" style="position:absolute;visibility:visible;mso-wrap-style:square" from="4991,10999" to="4991,12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BIDr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tfH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BIDr8AAADbAAAADwAAAAAAAAAAAAAAAACh&#10;AgAAZHJzL2Rvd25yZXYueG1sUEsFBgAAAAAEAAQA+QAAAI0DAAAAAA==&#10;" strokeweight="1.5pt"/>
                <v:line id="Line 109" o:spid="_x0000_s1082" style="position:absolute;visibility:visible;mso-wrap-style:square" from="5004,12215" to="5672,12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<v:line id="Line 110" o:spid="_x0000_s1083" style="position:absolute;flip:x;visibility:visible;mso-wrap-style:square" from="4575,12215" to="5004,12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55+MMAAADbAAAADwAAAGRycy9kb3ducmV2LnhtbESPzWrDMBCE74W8g9hAb40cF0Jwo4QQ&#10;CCS0h/wYcl2stWVqrYykxO7bV4FCj8PMfMOsNqPtxIN8aB0rmM8yEMSV0y03Csrr/m0JIkRkjZ1j&#10;UvBDATbrycsKC+0GPtPjEhuRIBwKVGBi7AspQ2XIYpi5njh5tfMWY5K+kdrjkOC2k3mWLaTFltOC&#10;wZ52hqrvy90qkMfP4eT3eVk39aF3t6P5WgyjUq/TcfsBItIY/8N/7YNW8J7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OefjDAAAA2wAAAA8AAAAAAAAAAAAA&#10;AAAAoQIAAGRycy9kb3ducmV2LnhtbFBLBQYAAAAABAAEAPkAAACRAwAAAAA=&#10;" strokeweight="1.5pt"/>
                <v:line id="Line 111" o:spid="_x0000_s1084" style="position:absolute;visibility:visible;mso-wrap-style:square" from="4991,10471" to="5672,1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yDw8QAAADbAAAADwAAAGRycy9kb3ducmV2LnhtbESPQWsCMRSE70L/Q3iF3jTbCrXdGsUK&#10;gm314Krg8bF5Joubl2WT6vbfN4LgcZiZb5jxtHO1OFMbKs8KngcZCOLS64qNgt120X8DESKyxtoz&#10;KfijANPJQ2+MufYX3tC5iEYkCIccFdgYm1zKUFpyGAa+IU7e0bcOY5KtkbrFS4K7Wr5k2at0WHFa&#10;sNjQ3FJ5Kn6dgp/Rst4bPhSrr2P49O/fG7k2Vqmnx272ASJSF+/hW3upFQyHcP2SfoC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fIPDxAAAANsAAAAPAAAAAAAAAAAA&#10;AAAAAKECAABkcnMvZG93bnJldi54bWxQSwUGAAAAAAQABAD5AAAAkgMAAAAA&#10;">
                  <v:stroke dashstyle="1 1"/>
                </v:line>
                <w10:anchorlock/>
              </v:group>
            </w:pict>
          </mc:Fallback>
        </mc:AlternateContent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A ship travels for 25 miles at a bearing of S 13</w:t>
      </w:r>
      <w:r w:rsidRPr="00D530C4">
        <w:sym w:font="Symbol" w:char="F0B0"/>
      </w:r>
      <w:r w:rsidRPr="00D530C4">
        <w:t xml:space="preserve"> E. It then changes direction and travels for 16 more miles at a bearing of N 77</w:t>
      </w:r>
      <w:r w:rsidRPr="00D530C4">
        <w:sym w:font="Symbol" w:char="F0B0"/>
      </w:r>
      <w:r w:rsidRPr="00D530C4">
        <w:t xml:space="preserve"> E. Determine the ship's distance and bearing from its starting point.</w:t>
      </w:r>
    </w:p>
    <w:p w:rsidR="00C44B2A" w:rsidRPr="00D530C4" w:rsidRDefault="00C44B2A" w:rsidP="007E71F7">
      <w:pPr>
        <w:spacing w:line="240" w:lineRule="auto"/>
      </w:pP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120"/>
        <w:ind w:left="540" w:hanging="540"/>
      </w:pPr>
      <w:r w:rsidRPr="00D530C4">
        <w:t xml:space="preserve">From an airplane flying at 38,000 feet above the ground, a pilot sees two towns along a line directly below the path of the plane. The angles of depression to the towns are </w:t>
      </w:r>
      <w:r w:rsidR="00656986" w:rsidRPr="00656986">
        <w:rPr>
          <w:position w:val="-6"/>
        </w:rPr>
        <w:object w:dxaOrig="380" w:dyaOrig="380">
          <v:shape id="_x0000_i1051" type="#_x0000_t75" style="width:18.75pt;height:18.75pt" o:ole="">
            <v:imagedata r:id="rId84" o:title=""/>
          </v:shape>
          <o:OLEObject Type="Embed" ProgID="Equation.DSMT4" ShapeID="_x0000_i1051" DrawAspect="Content" ObjectID="_1468390971" r:id="rId85"/>
        </w:object>
      </w:r>
      <w:proofErr w:type="gramStart"/>
      <w:r w:rsidRPr="00D530C4">
        <w:t xml:space="preserve">and </w:t>
      </w:r>
      <w:proofErr w:type="gramEnd"/>
      <w:r w:rsidR="00656986" w:rsidRPr="00656986">
        <w:rPr>
          <w:position w:val="-6"/>
        </w:rPr>
        <w:object w:dxaOrig="400" w:dyaOrig="380">
          <v:shape id="_x0000_i1052" type="#_x0000_t75" style="width:20.25pt;height:18.75pt" o:ole="">
            <v:imagedata r:id="rId86" o:title=""/>
          </v:shape>
          <o:OLEObject Type="Embed" ProgID="Equation.DSMT4" ShapeID="_x0000_i1052" DrawAspect="Content" ObjectID="_1468390972" r:id="rId87"/>
        </w:object>
      </w:r>
      <w:r w:rsidRPr="00D530C4">
        <w:t xml:space="preserve">. How many </w:t>
      </w:r>
      <w:r w:rsidRPr="00D530C4">
        <w:rPr>
          <w:i/>
        </w:rPr>
        <w:t>miles</w:t>
      </w:r>
      <w:r w:rsidRPr="00D530C4">
        <w:t xml:space="preserve"> apart are the towns?</w:t>
      </w:r>
    </w:p>
    <w:p w:rsidR="00C44B2A" w:rsidRPr="00D530C4" w:rsidRDefault="00C44B2A" w:rsidP="00C44B2A">
      <w:pPr>
        <w:ind w:firstLine="72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5481EF9E" wp14:editId="17D27045">
                <wp:extent cx="1946910" cy="914400"/>
                <wp:effectExtent l="0" t="0" r="53340" b="19050"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6910" cy="914400"/>
                          <a:chOff x="3122" y="3556"/>
                          <a:chExt cx="3066" cy="1498"/>
                        </a:xfrm>
                      </wpg:grpSpPr>
                      <wps:wsp>
                        <wps:cNvPr id="10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3430" y="3962"/>
                            <a:ext cx="664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123" type="#_x0000_t75" style="width:18.75pt;height:15.75pt" o:ole="" fillcolor="window">
                                    <v:imagedata r:id="rId88" o:title=""/>
                                  </v:shape>
                                  <o:OLEObject Type="Embed" ProgID="Equation.3" ShapeID="_x0000_i1123" DrawAspect="Content" ObjectID="_1468391036" r:id="rId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346" y="3556"/>
                            <a:ext cx="724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124" type="#_x0000_t75" style="width:21.75pt;height:15.75pt" o:ole="" fillcolor="window">
                                    <v:imagedata r:id="rId90" o:title=""/>
                                  </v:shape>
                                  <o:OLEObject Type="Embed" ProgID="Equation.3" ShapeID="_x0000_i1124" DrawAspect="Content" ObjectID="_1468391037" r:id="rId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3122" y="3696"/>
                            <a:ext cx="3066" cy="1358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105"/>
                        <wps:cNvCnPr/>
                        <wps:spPr bwMode="auto">
                          <a:xfrm>
                            <a:off x="3122" y="3710"/>
                            <a:ext cx="672" cy="1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3122" y="4928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rc 107"/>
                        <wps:cNvSpPr>
                          <a:spLocks/>
                        </wps:cNvSpPr>
                        <wps:spPr bwMode="auto">
                          <a:xfrm rot="-5400000" flipH="1" flipV="1">
                            <a:off x="3416" y="3710"/>
                            <a:ext cx="126" cy="12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Line 108"/>
                        <wps:cNvCnPr/>
                        <wps:spPr bwMode="auto">
                          <a:xfrm>
                            <a:off x="3136" y="3696"/>
                            <a:ext cx="28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rc 109"/>
                        <wps:cNvSpPr>
                          <a:spLocks/>
                        </wps:cNvSpPr>
                        <wps:spPr bwMode="auto">
                          <a:xfrm flipV="1">
                            <a:off x="3416" y="3696"/>
                            <a:ext cx="378" cy="46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81EF9E" id="Group 105" o:spid="_x0000_s1085" style="width:153.3pt;height:1in;mso-position-horizontal-relative:char;mso-position-vertical-relative:line" coordorigin="3122,3556" coordsize="3066,1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">
                <v:shape id="Text Box 102" o:spid="_x0000_s1086" type="#_x0000_t202" style="position:absolute;left:3430;top:3962;width:664;height: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n+sMIA&#10;AADcAAAADwAAAGRycy9kb3ducmV2LnhtbERP22oCMRB9L/gPYYS+1awtbHU1ilQKloLg5QPGZNxd&#10;3EzWJLrbv28KBd/mcK4zX/a2EXfyoXasYDzKQBBrZ2ouFRwPny8TECEiG2wck4IfCrBcDJ7mWBjX&#10;8Y7u+1iKFMKhQAVVjG0hZdAVWQwj1xIn7uy8xZigL6Xx2KVw28jXLMulxZpTQ4UtfVSkL/ubVbCu&#10;/emq3dsmf/+e6u0unLuvrVTqedivZiAi9fEh/ndvTJqf5fD3TLp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f6wwgAAANwAAAAPAAAAAAAAAAAAAAAAAJgCAABkcnMvZG93&#10;bnJldi54bWxQSwUGAAAAAAQABAD1AAAAhwMAAAAA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123" type="#_x0000_t75" style="width:18.75pt;height:15.75pt" o:ole="" fillcolor="window">
                              <v:imagedata r:id="rId88" o:title=""/>
                            </v:shape>
                            <o:OLEObject Type="Embed" ProgID="Equation.3" ShapeID="_x0000_i1123" DrawAspect="Content" ObjectID="_1468391036" r:id="rId92"/>
                          </w:object>
                        </w:r>
                      </w:p>
                    </w:txbxContent>
                  </v:textbox>
                </v:shape>
                <v:shape id="Text Box 103" o:spid="_x0000_s1087" type="#_x0000_t202" style="position:absolute;left:3346;top:3556;width:724;height: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VbK8IA&#10;AADcAAAADwAAAGRycy9kb3ducmV2LnhtbERP22oCMRB9F/yHMELfNKsFbdeNIhXBUhC0/YBpMnvB&#10;zWSbRHf7902h0Lc5nOsU28G24k4+NI4VzGcZCGLtTMOVgo/3w/QJRIjIBlvHpOCbAmw341GBuXE9&#10;n+l+iZVIIRxyVFDH2OVSBl2TxTBzHXHiSuctxgR9JY3HPoXbVi6ybCktNpwaauzopSZ9vdysgn3j&#10;P7+0ezwuV2/P+nQOZf96kko9TIbdGkSkIf6L/9xHk+ZnK/h9Jl0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hVsrwgAAANwAAAAPAAAAAAAAAAAAAAAAAJgCAABkcnMvZG93&#10;bnJldi54bWxQSwUGAAAAAAQABAD1AAAAhwMAAAAA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124" type="#_x0000_t75" style="width:21.75pt;height:15.75pt" o:ole="" fillcolor="window">
                              <v:imagedata r:id="rId90" o:title=""/>
                            </v:shape>
                            <o:OLEObject Type="Embed" ProgID="Equation.3" ShapeID="_x0000_i1124" DrawAspect="Content" ObjectID="_1468391037" r:id="rId93"/>
                          </w:object>
                        </w:r>
                      </w:p>
                    </w:txbxContent>
                  </v:textbox>
                </v:shape>
                <v:shape id="AutoShape 104" o:spid="_x0000_s1088" type="#_x0000_t6" style="position:absolute;left:3122;top:3696;width:3066;height: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FeI8cA&#10;AADcAAAADwAAAGRycy9kb3ducmV2LnhtbESPQWvCQBCF74X+h2UKXoru1kOR6Cq1IBTE1lpBvA3Z&#10;MQnNzqbZNUn/fedQ8DbDe/PeN4vV4GvVURurwBaeJgYUcR5cxYWF49dmPAMVE7LDOjBZ+KUIq+X9&#10;3QIzF3r+pO6QCiUhHDO0UKbUZFrHvCSPcRIaYtEuofWYZG0L7VrsJdzXemrMs/ZYsTSU2NBrSfn3&#10;4eotrNN2MJtp/7N/X59P+9muQ3z8sHb0MLzMQSUa0s38f/3mBN8IrT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BXiPHAAAA3AAAAA8AAAAAAAAAAAAAAAAAmAIAAGRy&#10;cy9kb3ducmV2LnhtbFBLBQYAAAAABAAEAPUAAACMAwAAAAA=&#10;" filled="f"/>
                <v:line id="Line 105" o:spid="_x0000_s1089" style="position:absolute;visibility:visible;mso-wrap-style:square" from="3122,3710" to="3794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rect id="Rectangle 106" o:spid="_x0000_s1090" style="position:absolute;left:3122;top:4928;width:126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<v:shape id="Arc 107" o:spid="_x0000_s1091" style="position:absolute;left:3416;top:3710;width:126;height:126;rotation:-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vFcMA&#10;AADcAAAADwAAAGRycy9kb3ducmV2LnhtbERPS2vCQBC+F/wPywjedJMeWo1upC8lt6CW2uOQnTww&#10;Oxuya0z/fbcg9DYf33M229G0YqDeNZYVxIsIBHFhdcOVgs/Tbr4E4TyyxtYyKfghB9t08rDBRNsb&#10;H2g4+kqEEHYJKqi97xIpXVGTQbewHXHgStsb9AH2ldQ93kK4aeVjFD1Jgw2Hhho7equpuByvRsF5&#10;n9HqFH2X3fNXvszz148he78oNZuOL2sQnkb/L767Mx3mxzH8PRMukO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wvFcMAAADcAAAADwAAAAAAAAAAAAAAAACYAgAAZHJzL2Rv&#10;d25yZXYueG1sUEsFBgAAAAAEAAQA9QAAAIgDAAAAAA==&#10;" path="m,nfc11929,,21600,9670,21600,21600em,nsc11929,,21600,9670,21600,21600l,21600,,xe" filled="f">
                  <v:path arrowok="t" o:extrusionok="f" o:connecttype="custom" o:connectlocs="0,0;126,126;0,126" o:connectangles="0,0,0"/>
                </v:shape>
                <v:line id="Line 108" o:spid="_x0000_s1092" style="position:absolute;visibility:visible;mso-wrap-style:square" from="3136,3696" to="6034,3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zwsMAAADcAAAADwAAAGRycy9kb3ducmV2LnhtbERPTWsCMRC9C/6HMIXeNKuHVrdGqYWC&#10;bfWwqwWPw2ZMFjeTZZPq9t83BcHbPN7nLFa9a8SFulB7VjAZZyCIK69rNgoO+/fRDESIyBobz6Tg&#10;lwKslsPBAnPtr1zQpYxGpBAOOSqwMba5lKGy5DCMfUucuJPvHMYEOyN1h9cU7ho5zbIn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b88LDAAAA3AAAAA8AAAAAAAAAAAAA&#10;AAAAoQIAAGRycy9kb3ducmV2LnhtbFBLBQYAAAAABAAEAPkAAACRAwAAAAA=&#10;">
                  <v:stroke dashstyle="1 1"/>
                </v:line>
                <v:shape id="Arc 109" o:spid="_x0000_s1093" style="position:absolute;left:3416;top:3696;width:378;height:462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H5CcEA&#10;AADcAAAADwAAAGRycy9kb3ducmV2LnhtbESP0YrCMBBF34X9hzALvmlaxSLVWERw3UfX+gFDM7bF&#10;ZlKSbK1/bxaEfZvh3nvmzrYYTScGcr61rCCdJyCIK6tbrhVcy+NsDcIHZI2dZVLwJA/F7mOyxVzb&#10;B//QcAm1iBD2OSpoQuhzKX3VkEE/tz1x1G7WGQxxdbXUDh8Rbjq5SJJMGmw5Xmiwp0ND1f3yaxSU&#10;bXb+WvAhi6AhrOzx5K6rpVLTz3G/ARFoDP/md/pbx/rpEv6eiRPI3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h+QnBAAAA3AAAAA8AAAAAAAAAAAAAAAAAmAIAAGRycy9kb3du&#10;cmV2LnhtbFBLBQYAAAAABAAEAPUAAACGAwAAAAA=&#10;" path="m,nfc11929,,21600,9670,21600,21600em,nsc11929,,21600,9670,21600,21600l,21600,,xe" filled="f">
                  <v:path arrowok="t" o:extrusionok="f" o:connecttype="custom" o:connectlocs="0,0;378,462;0,462" o:connectangles="0,0,0"/>
                </v:shape>
                <w10:anchorlock/>
              </v:group>
            </w:pict>
          </mc:Fallback>
        </mc:AlternateContent>
      </w:r>
    </w:p>
    <w:p w:rsidR="00C44B2A" w:rsidRPr="00D530C4" w:rsidRDefault="00145AF6" w:rsidP="00C44B2A">
      <w:r>
        <w:rPr>
          <w:noProof/>
        </w:rPr>
        <w:drawing>
          <wp:anchor distT="0" distB="0" distL="114300" distR="114300" simplePos="0" relativeHeight="251658240" behindDoc="0" locked="0" layoutInCell="1" allowOverlap="1" wp14:anchorId="7F29C1CF" wp14:editId="7FFD0B9F">
            <wp:simplePos x="0" y="0"/>
            <wp:positionH relativeFrom="column">
              <wp:posOffset>5029200</wp:posOffset>
            </wp:positionH>
            <wp:positionV relativeFrom="paragraph">
              <wp:posOffset>50800</wp:posOffset>
            </wp:positionV>
            <wp:extent cx="1309532" cy="1554480"/>
            <wp:effectExtent l="0" t="0" r="508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532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Consider the 3-dimensional figure shown below.  Find each of the following: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proofErr w:type="gramStart"/>
      <w:r w:rsidRPr="00D530C4">
        <w:t>the</w:t>
      </w:r>
      <w:proofErr w:type="gramEnd"/>
      <w:r w:rsidRPr="00D530C4">
        <w:t xml:space="preserve"> length of BE.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proofErr w:type="gramStart"/>
      <w:r w:rsidRPr="00D530C4">
        <w:t>the</w:t>
      </w:r>
      <w:proofErr w:type="gramEnd"/>
      <w:r w:rsidRPr="00D530C4">
        <w:t xml:space="preserve"> length of BG.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proofErr w:type="gramStart"/>
      <w:r w:rsidRPr="00D530C4">
        <w:t>the</w:t>
      </w:r>
      <w:proofErr w:type="gramEnd"/>
      <w:r w:rsidRPr="00D530C4">
        <w:t xml:space="preserve"> angle between BE and BG, rounded to the nearest tenth of a degree.</w:t>
      </w:r>
    </w:p>
    <w:p w:rsidR="00C44B2A" w:rsidRDefault="00C44B2A" w:rsidP="001F287D"/>
    <w:p w:rsidR="00FB587A" w:rsidRDefault="00FB587A" w:rsidP="001F287D"/>
    <w:p w:rsidR="001F287D" w:rsidRDefault="001F287D" w:rsidP="007E71F7">
      <w:pPr>
        <w:pStyle w:val="ListParagraph"/>
        <w:numPr>
          <w:ilvl w:val="0"/>
          <w:numId w:val="31"/>
        </w:numPr>
        <w:ind w:left="540" w:hanging="540"/>
      </w:pPr>
      <w:r>
        <w:t>Find the amplitude, period, phase shift, and the vertical translation,</w:t>
      </w:r>
      <w:r w:rsidRPr="00116048">
        <w:t xml:space="preserve"> </w:t>
      </w:r>
      <w:r>
        <w:t>and vertical asymptote, and then sketch the graph of the equation</w:t>
      </w:r>
    </w:p>
    <w:p w:rsidR="001F287D" w:rsidRDefault="001F287D" w:rsidP="001F287D">
      <w:pPr>
        <w:pStyle w:val="ListParagraph"/>
        <w:numPr>
          <w:ilvl w:val="0"/>
          <w:numId w:val="23"/>
        </w:numPr>
        <w:ind w:left="1080"/>
        <w:sectPr w:rsidR="001F287D" w:rsidSect="00DD5CD6">
          <w:footerReference w:type="default" r:id="rId95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2020" w:dyaOrig="560">
          <v:shape id="_x0000_i1053" type="#_x0000_t75" style="width:101.25pt;height:27.75pt" o:ole="">
            <v:imagedata r:id="rId96" o:title=""/>
          </v:shape>
          <o:OLEObject Type="Embed" ProgID="Equation.DSMT4" ShapeID="_x0000_i1053" DrawAspect="Content" ObjectID="_1468390973" r:id="rId97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900" w:dyaOrig="560">
          <v:shape id="_x0000_i1054" type="#_x0000_t75" style="width:95.25pt;height:27.75pt" o:ole="">
            <v:imagedata r:id="rId98" o:title=""/>
          </v:shape>
          <o:OLEObject Type="Embed" ProgID="Equation.DSMT4" ShapeID="_x0000_i1054" DrawAspect="Content" ObjectID="_1468390974" r:id="rId99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900" w:dyaOrig="560">
          <v:shape id="_x0000_i1055" type="#_x0000_t75" style="width:95.25pt;height:27.75pt" o:ole="">
            <v:imagedata r:id="rId100" o:title=""/>
          </v:shape>
          <o:OLEObject Type="Embed" ProgID="Equation.DSMT4" ShapeID="_x0000_i1055" DrawAspect="Content" ObjectID="_1468390975" r:id="rId101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2100" w:dyaOrig="560">
          <v:shape id="_x0000_i1056" type="#_x0000_t75" style="width:105pt;height:27.75pt" o:ole="">
            <v:imagedata r:id="rId102" o:title=""/>
          </v:shape>
          <o:OLEObject Type="Embed" ProgID="Equation.DSMT4" ShapeID="_x0000_i1056" DrawAspect="Content" ObjectID="_1468390976" r:id="rId103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0"/>
        </w:rPr>
        <w:object w:dxaOrig="2160" w:dyaOrig="520">
          <v:shape id="_x0000_i1057" type="#_x0000_t75" style="width:108pt;height:26.25pt" o:ole="">
            <v:imagedata r:id="rId104" o:title=""/>
          </v:shape>
          <o:OLEObject Type="Embed" ProgID="Equation.DSMT4" ShapeID="_x0000_i1057" DrawAspect="Content" ObjectID="_1468390977" r:id="rId105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640" w:dyaOrig="560">
          <v:shape id="_x0000_i1058" type="#_x0000_t75" style="width:81.75pt;height:27.75pt" o:ole="">
            <v:imagedata r:id="rId106" o:title=""/>
          </v:shape>
          <o:OLEObject Type="Embed" ProgID="Equation.DSMT4" ShapeID="_x0000_i1058" DrawAspect="Content" ObjectID="_1468390978" r:id="rId107"/>
        </w:object>
      </w:r>
    </w:p>
    <w:p w:rsidR="001F287D" w:rsidRDefault="001F287D" w:rsidP="001F287D">
      <w:pPr>
        <w:sectPr w:rsidR="001F287D" w:rsidSect="003E121B">
          <w:type w:val="continuous"/>
          <w:pgSz w:w="12240" w:h="15840" w:code="1"/>
          <w:pgMar w:top="864" w:right="1008" w:bottom="864" w:left="1008" w:header="288" w:footer="288" w:gutter="0"/>
          <w:cols w:num="2" w:space="720"/>
          <w:docGrid w:linePitch="360"/>
        </w:sectPr>
      </w:pPr>
    </w:p>
    <w:p w:rsidR="00434404" w:rsidRDefault="00434404" w:rsidP="00434404">
      <w:r>
        <w:lastRenderedPageBreak/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C44B2A" w:rsidRDefault="00C44B2A" w:rsidP="00C44B2A">
      <w:pPr>
        <w:pStyle w:val="ListParagraph"/>
        <w:widowControl w:val="0"/>
        <w:numPr>
          <w:ilvl w:val="0"/>
          <w:numId w:val="21"/>
        </w:numPr>
        <w:tabs>
          <w:tab w:val="left" w:pos="2160"/>
          <w:tab w:val="left" w:pos="378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>) 74.137</w:t>
      </w:r>
      <w:r>
        <w:sym w:font="Symbol" w:char="F0B0"/>
      </w:r>
      <w:r>
        <w:tab/>
      </w:r>
      <w:r w:rsidRPr="00E53C59">
        <w:rPr>
          <w:i/>
        </w:rPr>
        <w:t>b</w:t>
      </w:r>
      <w:r>
        <w:t>) 34.86</w:t>
      </w:r>
      <w:r>
        <w:sym w:font="Symbol" w:char="F0B0"/>
      </w:r>
      <w:r>
        <w:tab/>
      </w:r>
      <w:r w:rsidRPr="00F7330C">
        <w:rPr>
          <w:i/>
        </w:rPr>
        <w:t>c</w:t>
      </w:r>
      <w:r>
        <w:t>) 274.32</w:t>
      </w:r>
      <w:r>
        <w:sym w:font="Symbol" w:char="F0B0"/>
      </w:r>
    </w:p>
    <w:p w:rsidR="00C44B2A" w:rsidRPr="00145AF6" w:rsidRDefault="00C44B2A" w:rsidP="00C44B2A">
      <w:pPr>
        <w:pStyle w:val="ListParagraph"/>
        <w:widowControl w:val="0"/>
        <w:numPr>
          <w:ilvl w:val="0"/>
          <w:numId w:val="21"/>
        </w:numPr>
        <w:tabs>
          <w:tab w:val="left" w:pos="2160"/>
          <w:tab w:val="left" w:pos="378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6"/>
        </w:rPr>
        <w:object w:dxaOrig="1200" w:dyaOrig="279">
          <v:shape id="_x0000_i1059" type="#_x0000_t75" style="width:60pt;height:14.25pt" o:ole="">
            <v:imagedata r:id="rId108" o:title=""/>
          </v:shape>
          <o:OLEObject Type="Embed" ProgID="Equation.DSMT4" ShapeID="_x0000_i1059" DrawAspect="Content" ObjectID="_1468390979" r:id="rId109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656986" w:rsidRPr="00656986">
        <w:rPr>
          <w:position w:val="-6"/>
        </w:rPr>
        <w:object w:dxaOrig="920" w:dyaOrig="279">
          <v:shape id="_x0000_i1060" type="#_x0000_t75" style="width:45.75pt;height:14.25pt" o:ole="">
            <v:imagedata r:id="rId110" o:title=""/>
          </v:shape>
          <o:OLEObject Type="Embed" ProgID="Equation.DSMT4" ShapeID="_x0000_i1060" DrawAspect="Content" ObjectID="_1468390980" r:id="rId111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656986" w:rsidRPr="00656986">
        <w:rPr>
          <w:position w:val="-6"/>
        </w:rPr>
        <w:object w:dxaOrig="999" w:dyaOrig="279">
          <v:shape id="_x0000_i1061" type="#_x0000_t75" style="width:50.25pt;height:14.25pt" o:ole="">
            <v:imagedata r:id="rId112" o:title=""/>
          </v:shape>
          <o:OLEObject Type="Embed" ProgID="Equation.DSMT4" ShapeID="_x0000_i1061" DrawAspect="Content" ObjectID="_1468390981" r:id="rId113"/>
        </w:object>
      </w:r>
    </w:p>
    <w:p w:rsidR="00145AF6" w:rsidRDefault="00145AF6" w:rsidP="00145AF6">
      <w:pPr>
        <w:pStyle w:val="ListParagraph"/>
        <w:widowControl w:val="0"/>
        <w:numPr>
          <w:ilvl w:val="0"/>
          <w:numId w:val="21"/>
        </w:numPr>
        <w:tabs>
          <w:tab w:val="left" w:pos="2520"/>
          <w:tab w:val="left" w:pos="4320"/>
          <w:tab w:val="left" w:pos="576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20"/>
        </w:rPr>
        <w:object w:dxaOrig="499" w:dyaOrig="520">
          <v:shape id="_x0000_i1062" type="#_x0000_t75" style="width:24.75pt;height:26.25pt" o:ole="">
            <v:imagedata r:id="rId114" o:title=""/>
          </v:shape>
          <o:OLEObject Type="Embed" ProgID="Equation.DSMT4" ShapeID="_x0000_i1062" DrawAspect="Content" ObjectID="_1468390982" r:id="rId115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tab/>
      </w:r>
      <w:r w:rsidRPr="00E53C59">
        <w:rPr>
          <w:i/>
        </w:rPr>
        <w:t>b</w:t>
      </w:r>
      <w:r>
        <w:t xml:space="preserve">) </w:t>
      </w:r>
      <w:r w:rsidR="00656986" w:rsidRPr="00656986">
        <w:rPr>
          <w:position w:val="-20"/>
        </w:rPr>
        <w:object w:dxaOrig="480" w:dyaOrig="520">
          <v:shape id="_x0000_i1063" type="#_x0000_t75" style="width:24pt;height:26.25pt" o:ole="">
            <v:imagedata r:id="rId116" o:title=""/>
          </v:shape>
          <o:OLEObject Type="Embed" ProgID="Equation.DSMT4" ShapeID="_x0000_i1063" DrawAspect="Content" ObjectID="_1468390983" r:id="rId117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tab/>
      </w:r>
      <w:r w:rsidRPr="00F7330C">
        <w:rPr>
          <w:i/>
        </w:rPr>
        <w:t>c</w:t>
      </w:r>
      <w:r>
        <w:t xml:space="preserve">) </w:t>
      </w:r>
      <w:r w:rsidR="00656986" w:rsidRPr="00656986">
        <w:rPr>
          <w:position w:val="-20"/>
        </w:rPr>
        <w:object w:dxaOrig="380" w:dyaOrig="520">
          <v:shape id="_x0000_i1064" type="#_x0000_t75" style="width:18.75pt;height:26.25pt" o:ole="">
            <v:imagedata r:id="rId118" o:title=""/>
          </v:shape>
          <o:OLEObject Type="Embed" ProgID="Equation.DSMT4" ShapeID="_x0000_i1064" DrawAspect="Content" ObjectID="_1468390984" r:id="rId119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4.36 </w:t>
      </w:r>
      <w:r w:rsidRPr="00C16481">
        <w:rPr>
          <w:b/>
          <w:i/>
          <w:color w:val="4F6228" w:themeColor="accent3" w:themeShade="80"/>
          <w:sz w:val="22"/>
          <w:szCs w:val="20"/>
        </w:rPr>
        <w:t>rad</w:t>
      </w:r>
    </w:p>
    <w:p w:rsidR="00145AF6" w:rsidRDefault="00145AF6" w:rsidP="00145AF6">
      <w:pPr>
        <w:pStyle w:val="ListParagraph"/>
        <w:widowControl w:val="0"/>
        <w:numPr>
          <w:ilvl w:val="0"/>
          <w:numId w:val="21"/>
        </w:numPr>
        <w:tabs>
          <w:tab w:val="left" w:pos="2520"/>
          <w:tab w:val="left" w:pos="432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6"/>
        </w:rPr>
        <w:object w:dxaOrig="520" w:dyaOrig="380">
          <v:shape id="_x0000_i1065" type="#_x0000_t75" style="width:26.25pt;height:18.75pt" o:ole="">
            <v:imagedata r:id="rId120" o:title=""/>
          </v:shape>
          <o:OLEObject Type="Embed" ProgID="Equation.DSMT4" ShapeID="_x0000_i1065" DrawAspect="Content" ObjectID="_1468390985" r:id="rId121"/>
        </w:object>
      </w:r>
      <w:r>
        <w:tab/>
      </w:r>
      <w:r w:rsidRPr="00E53C59">
        <w:rPr>
          <w:i/>
        </w:rPr>
        <w:t>b</w:t>
      </w:r>
      <w:r>
        <w:t>) 157.5</w:t>
      </w:r>
      <w:r>
        <w:sym w:font="Symbol" w:char="F0B0"/>
      </w:r>
      <w:r>
        <w:tab/>
      </w:r>
      <w:r w:rsidRPr="00F7330C">
        <w:rPr>
          <w:i/>
        </w:rPr>
        <w:t>c</w:t>
      </w:r>
      <w:r>
        <w:t>) 405</w:t>
      </w:r>
      <w:r>
        <w:sym w:font="Symbol" w:char="F0B0"/>
      </w:r>
    </w:p>
    <w:p w:rsidR="00C44B2A" w:rsidRPr="007D12ED" w:rsidRDefault="00656986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656986">
        <w:rPr>
          <w:position w:val="-28"/>
        </w:rPr>
        <w:object w:dxaOrig="2740" w:dyaOrig="720">
          <v:shape id="_x0000_i1066" type="#_x0000_t75" style="width:137.25pt;height:36pt" o:ole="">
            <v:imagedata r:id="rId122" o:title=""/>
          </v:shape>
          <o:OLEObject Type="Embed" ProgID="Equation.DSMT4" ShapeID="_x0000_i1066" DrawAspect="Content" ObjectID="_1468390986" r:id="rId123"/>
        </w:object>
      </w:r>
    </w:p>
    <w:p w:rsidR="00C44B2A" w:rsidRPr="007D12ED" w:rsidRDefault="00656986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656986">
        <w:rPr>
          <w:position w:val="-20"/>
        </w:rPr>
        <w:object w:dxaOrig="320" w:dyaOrig="520">
          <v:shape id="_x0000_i1067" type="#_x0000_t75" style="width:15.75pt;height:26.25pt" o:ole="">
            <v:imagedata r:id="rId124" o:title=""/>
          </v:shape>
          <o:OLEObject Type="Embed" ProgID="Equation.DSMT4" ShapeID="_x0000_i1067" DrawAspect="Content" ObjectID="_1468390987" r:id="rId125"/>
        </w:object>
      </w:r>
    </w:p>
    <w:p w:rsidR="00C44B2A" w:rsidRPr="007D12ED" w:rsidRDefault="00C44B2A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80" w:dyaOrig="620">
          <v:shape id="_x0000_i1068" type="#_x0000_t75" style="width:24pt;height:30.75pt" o:ole="">
            <v:imagedata r:id="rId126" o:title=""/>
          </v:shape>
          <o:OLEObject Type="Embed" ProgID="Equation.DSMT4" ShapeID="_x0000_i1068" DrawAspect="Content" ObjectID="_1468390988" r:id="rId127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80" w:dyaOrig="620">
          <v:shape id="_x0000_i1069" type="#_x0000_t75" style="width:24pt;height:30.75pt" o:ole="">
            <v:imagedata r:id="rId128" o:title=""/>
          </v:shape>
          <o:OLEObject Type="Embed" ProgID="Equation.DSMT4" ShapeID="_x0000_i1069" DrawAspect="Content" ObjectID="_1468390989" r:id="rId129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320" w:dyaOrig="620">
          <v:shape id="_x0000_i1070" type="#_x0000_t75" style="width:15.75pt;height:30.75pt" o:ole="">
            <v:imagedata r:id="rId130" o:title=""/>
          </v:shape>
          <o:OLEObject Type="Embed" ProgID="Equation.DSMT4" ShapeID="_x0000_i1070" DrawAspect="Content" ObjectID="_1468390990" r:id="rId131"/>
        </w:object>
      </w:r>
    </w:p>
    <w:p w:rsidR="00C44B2A" w:rsidRPr="007D12ED" w:rsidRDefault="00C44B2A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="00656986" w:rsidRPr="00656986">
        <w:rPr>
          <w:position w:val="-28"/>
          <w:szCs w:val="24"/>
        </w:rPr>
        <w:object w:dxaOrig="560" w:dyaOrig="660">
          <v:shape id="_x0000_i1071" type="#_x0000_t75" style="width:27.75pt;height:33pt" o:ole="">
            <v:imagedata r:id="rId132" o:title=""/>
          </v:shape>
          <o:OLEObject Type="Embed" ProgID="Equation.DSMT4" ShapeID="_x0000_i1071" DrawAspect="Content" ObjectID="_1468390991" r:id="rId133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00" w:dyaOrig="680">
          <v:shape id="_x0000_i1072" type="#_x0000_t75" style="width:20.25pt;height:33.75pt" o:ole="">
            <v:imagedata r:id="rId134" o:title=""/>
          </v:shape>
          <o:OLEObject Type="Embed" ProgID="Equation.DSMT4" ShapeID="_x0000_i1072" DrawAspect="Content" ObjectID="_1468390992" r:id="rId135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00" w:dyaOrig="620">
          <v:shape id="_x0000_i1073" type="#_x0000_t75" style="width:20.25pt;height:30.75pt" o:ole="">
            <v:imagedata r:id="rId136" o:title=""/>
          </v:shape>
          <o:OLEObject Type="Embed" ProgID="Equation.DSMT4" ShapeID="_x0000_i1073" DrawAspect="Content" ObjectID="_1468390993" r:id="rId137"/>
        </w:object>
      </w:r>
      <w:r w:rsidRPr="007D12ED">
        <w:rPr>
          <w:szCs w:val="24"/>
        </w:rPr>
        <w:tab/>
        <w:t xml:space="preserve"> </w:t>
      </w:r>
      <w:r w:rsidRPr="007D12ED">
        <w:rPr>
          <w:i/>
          <w:szCs w:val="24"/>
        </w:rPr>
        <w:t>d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240" w:dyaOrig="620">
          <v:shape id="_x0000_i1074" type="#_x0000_t75" style="width:12pt;height:30.75pt" o:ole="">
            <v:imagedata r:id="rId138" o:title=""/>
          </v:shape>
          <o:OLEObject Type="Embed" ProgID="Equation.DSMT4" ShapeID="_x0000_i1074" DrawAspect="Content" ObjectID="_1468390994" r:id="rId139"/>
        </w:object>
      </w:r>
    </w:p>
    <w:p w:rsidR="008B134E" w:rsidRPr="00E631E8" w:rsidRDefault="008B134E" w:rsidP="008B134E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  <w:ind w:left="540" w:hanging="540"/>
      </w:pPr>
      <w:r w:rsidRPr="00E53C59">
        <w:rPr>
          <w:i/>
        </w:rPr>
        <w:t>a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820" w:dyaOrig="420">
          <v:shape id="_x0000_i1075" type="#_x0000_t75" style="width:141pt;height:21pt" o:ole="">
            <v:imagedata r:id="rId140" o:title=""/>
          </v:shape>
          <o:OLEObject Type="Embed" ProgID="Equation.DSMT4" ShapeID="_x0000_i1075" DrawAspect="Content" ObjectID="_1468390995" r:id="rId141"/>
        </w:object>
      </w:r>
    </w:p>
    <w:p w:rsidR="008B134E" w:rsidRDefault="008B134E" w:rsidP="008B134E">
      <w:pPr>
        <w:ind w:left="540"/>
        <w:rPr>
          <w:i/>
        </w:rPr>
      </w:pPr>
      <w:r w:rsidRPr="00E53C59">
        <w:rPr>
          <w:i/>
        </w:rPr>
        <w:t>b</w:t>
      </w:r>
      <w:r>
        <w:t>)</w:t>
      </w:r>
      <w:r w:rsidRPr="00E631E8">
        <w:t xml:space="preserve"> </w:t>
      </w:r>
      <w:proofErr w:type="gramStart"/>
      <w:r>
        <w:t>no</w:t>
      </w:r>
      <w:proofErr w:type="gramEnd"/>
      <w:r>
        <w:t xml:space="preserve"> triangle possible</w:t>
      </w:r>
    </w:p>
    <w:p w:rsidR="008B134E" w:rsidRDefault="008B134E" w:rsidP="008B134E">
      <w:pPr>
        <w:ind w:left="540"/>
        <w:rPr>
          <w:i/>
        </w:rPr>
      </w:pPr>
      <w:r w:rsidRPr="00F7330C">
        <w:rPr>
          <w:i/>
        </w:rPr>
        <w:t>c</w:t>
      </w:r>
      <w:r>
        <w:t>)</w:t>
      </w:r>
      <w:r>
        <w:rPr>
          <w:szCs w:val="20"/>
        </w:rPr>
        <w:t xml:space="preserve"> </w:t>
      </w:r>
      <w:r w:rsidR="00656986" w:rsidRPr="00656986">
        <w:rPr>
          <w:position w:val="-10"/>
          <w:szCs w:val="20"/>
        </w:rPr>
        <w:object w:dxaOrig="2560" w:dyaOrig="420">
          <v:shape id="_x0000_i1076" type="#_x0000_t75" style="width:128.25pt;height:21pt" o:ole="">
            <v:imagedata r:id="rId142" o:title=""/>
          </v:shape>
          <o:OLEObject Type="Embed" ProgID="Equation.DSMT4" ShapeID="_x0000_i1076" DrawAspect="Content" ObjectID="_1468390996" r:id="rId143"/>
        </w:object>
      </w:r>
    </w:p>
    <w:p w:rsidR="008B134E" w:rsidRDefault="008B134E" w:rsidP="008B134E">
      <w:pPr>
        <w:ind w:left="540"/>
      </w:pPr>
      <w:r>
        <w:rPr>
          <w:i/>
        </w:rPr>
        <w:t>d</w:t>
      </w:r>
      <w:r>
        <w:t>)</w:t>
      </w:r>
      <w:r w:rsidRPr="00E631E8">
        <w:t xml:space="preserve"> </w:t>
      </w:r>
      <w:r>
        <w:t xml:space="preserve"> Triangle # 1</w:t>
      </w:r>
      <w:proofErr w:type="gramStart"/>
      <w:r>
        <w:t xml:space="preserve">: </w:t>
      </w:r>
      <w:proofErr w:type="gramEnd"/>
      <w:r w:rsidR="00656986" w:rsidRPr="00656986">
        <w:rPr>
          <w:position w:val="-10"/>
        </w:rPr>
        <w:object w:dxaOrig="2340" w:dyaOrig="420">
          <v:shape id="_x0000_i1077" type="#_x0000_t75" style="width:117pt;height:21pt" o:ole="">
            <v:imagedata r:id="rId144" o:title=""/>
          </v:shape>
          <o:OLEObject Type="Embed" ProgID="Equation.DSMT4" ShapeID="_x0000_i1077" DrawAspect="Content" ObjectID="_1468390997" r:id="rId145"/>
        </w:object>
      </w:r>
      <w:r>
        <w:t xml:space="preserve">;   triangle #2: </w:t>
      </w:r>
      <w:r w:rsidR="00656986" w:rsidRPr="00656986">
        <w:rPr>
          <w:position w:val="-10"/>
        </w:rPr>
        <w:object w:dxaOrig="2380" w:dyaOrig="420">
          <v:shape id="_x0000_i1078" type="#_x0000_t75" style="width:119.25pt;height:21pt" o:ole="">
            <v:imagedata r:id="rId146" o:title=""/>
          </v:shape>
          <o:OLEObject Type="Embed" ProgID="Equation.DSMT4" ShapeID="_x0000_i1078" DrawAspect="Content" ObjectID="_1468390998" r:id="rId147"/>
        </w:object>
      </w:r>
    </w:p>
    <w:p w:rsidR="008B134E" w:rsidRDefault="008B134E" w:rsidP="008B134E">
      <w:pPr>
        <w:ind w:left="540"/>
      </w:pPr>
      <w:r>
        <w:rPr>
          <w:i/>
        </w:rPr>
        <w:t>e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460" w:dyaOrig="420">
          <v:shape id="_x0000_i1079" type="#_x0000_t75" style="width:123pt;height:21pt" o:ole="">
            <v:imagedata r:id="rId148" o:title=""/>
          </v:shape>
          <o:OLEObject Type="Embed" ProgID="Equation.DSMT4" ShapeID="_x0000_i1079" DrawAspect="Content" ObjectID="_1468390999" r:id="rId149"/>
        </w:object>
      </w:r>
    </w:p>
    <w:p w:rsidR="008B134E" w:rsidRDefault="008B134E" w:rsidP="008B134E">
      <w:pPr>
        <w:ind w:left="540"/>
      </w:pPr>
      <w:r>
        <w:rPr>
          <w:i/>
        </w:rPr>
        <w:t>f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659" w:dyaOrig="420">
          <v:shape id="_x0000_i1080" type="#_x0000_t75" style="width:132.75pt;height:21pt" o:ole="">
            <v:imagedata r:id="rId150" o:title=""/>
          </v:shape>
          <o:OLEObject Type="Embed" ProgID="Equation.DSMT4" ShapeID="_x0000_i1080" DrawAspect="Content" ObjectID="_1468391000" r:id="rId151"/>
        </w:object>
      </w:r>
    </w:p>
    <w:p w:rsidR="008B134E" w:rsidRDefault="008B134E" w:rsidP="008B134E">
      <w:pPr>
        <w:ind w:left="540"/>
      </w:pPr>
      <w:r>
        <w:rPr>
          <w:i/>
        </w:rPr>
        <w:t>g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760" w:dyaOrig="420">
          <v:shape id="_x0000_i1081" type="#_x0000_t75" style="width:138pt;height:21pt" o:ole="">
            <v:imagedata r:id="rId152" o:title=""/>
          </v:shape>
          <o:OLEObject Type="Embed" ProgID="Equation.DSMT4" ShapeID="_x0000_i1081" DrawAspect="Content" ObjectID="_1468391001" r:id="rId153"/>
        </w:object>
      </w:r>
    </w:p>
    <w:p w:rsidR="008B134E" w:rsidRDefault="008B134E" w:rsidP="008B134E">
      <w:pPr>
        <w:ind w:left="540"/>
      </w:pPr>
      <w:r>
        <w:rPr>
          <w:i/>
        </w:rPr>
        <w:t>h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920" w:dyaOrig="420">
          <v:shape id="_x0000_i1082" type="#_x0000_t75" style="width:146.25pt;height:21pt" o:ole="">
            <v:imagedata r:id="rId154" o:title=""/>
          </v:shape>
          <o:OLEObject Type="Embed" ProgID="Equation.DSMT4" ShapeID="_x0000_i1082" DrawAspect="Content" ObjectID="_1468391002" r:id="rId155"/>
        </w:object>
      </w:r>
    </w:p>
    <w:p w:rsidR="003B1BB8" w:rsidRDefault="003B1BB8" w:rsidP="00C44B2A">
      <w:pPr>
        <w:spacing w:line="240" w:lineRule="auto"/>
      </w:pP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13.8</w:t>
      </w:r>
    </w:p>
    <w:p w:rsidR="003B1BB8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 xml:space="preserve">12.7 </w:t>
      </w:r>
      <w:proofErr w:type="spellStart"/>
      <w:r w:rsidRPr="00D530C4">
        <w:t>ft</w:t>
      </w:r>
      <w:proofErr w:type="spellEnd"/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>
        <w:t>252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11.0</w:t>
      </w:r>
    </w:p>
    <w:p w:rsidR="003B1BB8" w:rsidRPr="00D530C4" w:rsidRDefault="00656986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656986">
        <w:rPr>
          <w:position w:val="-6"/>
        </w:rPr>
        <w:object w:dxaOrig="980" w:dyaOrig="380">
          <v:shape id="_x0000_i1083" type="#_x0000_t75" style="width:48.75pt;height:18.75pt" o:ole="">
            <v:imagedata r:id="rId156" o:title=""/>
          </v:shape>
          <o:OLEObject Type="Embed" ProgID="Equation.DSMT4" ShapeID="_x0000_i1083" DrawAspect="Content" ObjectID="_1468391003" r:id="rId157"/>
        </w:object>
      </w:r>
      <w:r w:rsidR="003B1BB8" w:rsidRPr="00D530C4">
        <w:t xml:space="preserve">, </w:t>
      </w:r>
      <w:r w:rsidRPr="00656986">
        <w:rPr>
          <w:position w:val="-6"/>
        </w:rPr>
        <w:object w:dxaOrig="980" w:dyaOrig="380">
          <v:shape id="_x0000_i1084" type="#_x0000_t75" style="width:48.75pt;height:18.75pt" o:ole="">
            <v:imagedata r:id="rId158" o:title=""/>
          </v:shape>
          <o:OLEObject Type="Embed" ProgID="Equation.DSMT4" ShapeID="_x0000_i1084" DrawAspect="Content" ObjectID="_1468391004" r:id="rId159"/>
        </w:object>
      </w:r>
      <w:r w:rsidR="003B1BB8" w:rsidRPr="00D530C4">
        <w:t xml:space="preserve">, </w:t>
      </w:r>
      <w:r w:rsidRPr="00656986">
        <w:rPr>
          <w:position w:val="-6"/>
        </w:rPr>
        <w:object w:dxaOrig="840" w:dyaOrig="279">
          <v:shape id="_x0000_i1085" type="#_x0000_t75" style="width:42pt;height:14.25pt" o:ole="">
            <v:imagedata r:id="rId160" o:title=""/>
          </v:shape>
          <o:OLEObject Type="Embed" ProgID="Equation.DSMT4" ShapeID="_x0000_i1085" DrawAspect="Content" ObjectID="_1468391005" r:id="rId161"/>
        </w:object>
      </w:r>
      <w:proofErr w:type="spellStart"/>
      <w:r w:rsidR="003B1BB8" w:rsidRPr="00D530C4">
        <w:t>ft</w:t>
      </w:r>
      <w:proofErr w:type="spellEnd"/>
    </w:p>
    <w:p w:rsidR="00971708" w:rsidRPr="00D530C4" w:rsidRDefault="00656986" w:rsidP="0097170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656986">
        <w:rPr>
          <w:position w:val="-6"/>
        </w:rPr>
        <w:object w:dxaOrig="580" w:dyaOrig="380">
          <v:shape id="_x0000_i1086" type="#_x0000_t75" style="width:29.25pt;height:18.75pt" o:ole="">
            <v:imagedata r:id="rId162" o:title=""/>
          </v:shape>
          <o:OLEObject Type="Embed" ProgID="Equation.DSMT4" ShapeID="_x0000_i1086" DrawAspect="Content" ObjectID="_1468391006" r:id="rId163"/>
        </w:objec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5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proofErr w:type="spellStart"/>
      <w:r w:rsidRPr="00D530C4">
        <w:t>dist</w:t>
      </w:r>
      <w:proofErr w:type="spellEnd"/>
      <w:r w:rsidRPr="00D530C4">
        <w:t>: 29.7 mi</w:t>
      </w:r>
      <w:r w:rsidRPr="00D530C4">
        <w:tab/>
        <w:t xml:space="preserve">bearing: S </w:t>
      </w:r>
      <w:r w:rsidR="00656986" w:rsidRPr="00656986">
        <w:rPr>
          <w:position w:val="-6"/>
        </w:rPr>
        <w:object w:dxaOrig="580" w:dyaOrig="380">
          <v:shape id="_x0000_i1087" type="#_x0000_t75" style="width:29.25pt;height:18.75pt" o:ole="">
            <v:imagedata r:id="rId164" o:title=""/>
          </v:shape>
          <o:OLEObject Type="Embed" ProgID="Equation.DSMT4" ShapeID="_x0000_i1087" DrawAspect="Content" ObjectID="_1468391007" r:id="rId165"/>
        </w:object>
      </w:r>
      <w:r w:rsidRPr="00D530C4">
        <w:t>E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>
        <w:sym w:font="Symbol" w:char="F0BB"/>
      </w:r>
      <w:r>
        <w:t xml:space="preserve"> </w:t>
      </w:r>
      <w:r w:rsidRPr="00D530C4">
        <w:t>38.9 mi</w:t>
      </w:r>
    </w:p>
    <w:p w:rsidR="003B1BB8" w:rsidRPr="00FC6D8F" w:rsidRDefault="003B1BB8" w:rsidP="003B1BB8">
      <w:pPr>
        <w:pStyle w:val="ListParagraph"/>
        <w:widowControl w:val="0"/>
        <w:numPr>
          <w:ilvl w:val="0"/>
          <w:numId w:val="21"/>
        </w:numPr>
        <w:tabs>
          <w:tab w:val="left" w:pos="72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7D12ED">
        <w:rPr>
          <w:i/>
        </w:rPr>
        <w:t>a</w:t>
      </w:r>
      <w:r w:rsidRPr="00D530C4">
        <w:t xml:space="preserve">) </w:t>
      </w:r>
      <w:r w:rsidR="00656986" w:rsidRPr="00656986">
        <w:rPr>
          <w:position w:val="-8"/>
        </w:rPr>
        <w:object w:dxaOrig="460" w:dyaOrig="360">
          <v:shape id="_x0000_i1088" type="#_x0000_t75" style="width:23.25pt;height:18pt" o:ole="">
            <v:imagedata r:id="rId166" o:title=""/>
          </v:shape>
          <o:OLEObject Type="Embed" ProgID="Equation.DSMT4" ShapeID="_x0000_i1088" DrawAspect="Content" ObjectID="_1468391008" r:id="rId167"/>
        </w:object>
      </w:r>
      <w:r w:rsidRPr="00D530C4">
        <w:tab/>
      </w:r>
      <w:r w:rsidRPr="007D12ED">
        <w:rPr>
          <w:i/>
        </w:rPr>
        <w:t>b</w:t>
      </w:r>
      <w:r w:rsidRPr="00D530C4">
        <w:t xml:space="preserve">) </w:t>
      </w:r>
      <w:r w:rsidR="00656986" w:rsidRPr="00656986">
        <w:rPr>
          <w:position w:val="-8"/>
        </w:rPr>
        <w:object w:dxaOrig="499" w:dyaOrig="360">
          <v:shape id="_x0000_i1089" type="#_x0000_t75" style="width:24.75pt;height:18pt" o:ole="">
            <v:imagedata r:id="rId168" o:title=""/>
          </v:shape>
          <o:OLEObject Type="Embed" ProgID="Equation.DSMT4" ShapeID="_x0000_i1089" DrawAspect="Content" ObjectID="_1468391009" r:id="rId169"/>
        </w:object>
      </w:r>
      <w:r w:rsidRPr="00D530C4">
        <w:tab/>
      </w:r>
      <w:r w:rsidRPr="007D12ED">
        <w:rPr>
          <w:i/>
        </w:rPr>
        <w:t>c</w:t>
      </w:r>
      <w:r w:rsidRPr="00D530C4">
        <w:t xml:space="preserve">) </w:t>
      </w:r>
      <w:r w:rsidR="00656986" w:rsidRPr="00656986">
        <w:rPr>
          <w:position w:val="-6"/>
        </w:rPr>
        <w:object w:dxaOrig="580" w:dyaOrig="380">
          <v:shape id="_x0000_i1090" type="#_x0000_t75" style="width:29.25pt;height:18.75pt" o:ole="">
            <v:imagedata r:id="rId170" o:title=""/>
          </v:shape>
          <o:OLEObject Type="Embed" ProgID="Equation.DSMT4" ShapeID="_x0000_i1090" DrawAspect="Content" ObjectID="_1468391010" r:id="rId171"/>
        </w:object>
      </w:r>
    </w:p>
    <w:p w:rsidR="00C44B2A" w:rsidRDefault="00C44B2A" w:rsidP="000A6FE4">
      <w:pPr>
        <w:pStyle w:val="ListParagraph"/>
        <w:numPr>
          <w:ilvl w:val="0"/>
          <w:numId w:val="21"/>
        </w:numPr>
        <w:spacing w:after="0" w:line="240" w:lineRule="auto"/>
        <w:ind w:left="540" w:hanging="540"/>
        <w:sectPr w:rsidR="00C44B2A" w:rsidSect="00A75F0A">
          <w:footerReference w:type="default" r:id="rId172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  <w:r>
        <w:lastRenderedPageBreak/>
        <w:tab/>
      </w:r>
      <w:r w:rsidR="00656986" w:rsidRPr="00656986">
        <w:rPr>
          <w:position w:val="-22"/>
        </w:rPr>
        <w:object w:dxaOrig="2340" w:dyaOrig="560">
          <v:shape id="_x0000_i1091" type="#_x0000_t75" style="width:117pt;height:27.75pt" o:ole="">
            <v:imagedata r:id="rId173" o:title=""/>
          </v:shape>
          <o:OLEObject Type="Embed" ProgID="Equation.DSMT4" ShapeID="_x0000_i1091" DrawAspect="Content" ObjectID="_1468391011" r:id="rId174"/>
        </w:object>
      </w:r>
    </w:p>
    <w:tbl>
      <w:tblPr>
        <w:tblStyle w:val="TableGrid1"/>
        <w:tblW w:w="4250" w:type="pct"/>
        <w:tblInd w:w="1358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582"/>
        <w:gridCol w:w="5292"/>
      </w:tblGrid>
      <w:tr w:rsidR="001D02DD" w:rsidRPr="0078449A" w:rsidTr="00093FFF">
        <w:trPr>
          <w:trHeight w:val="791"/>
        </w:trPr>
        <w:tc>
          <w:tcPr>
            <w:tcW w:w="3582" w:type="dxa"/>
            <w:vAlign w:val="center"/>
          </w:tcPr>
          <w:p w:rsidR="001D02DD" w:rsidRPr="00303A39" w:rsidRDefault="001D02DD" w:rsidP="00093FFF">
            <w:pPr>
              <w:spacing w:before="120" w:after="120"/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lastRenderedPageBreak/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093FF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5292" w:type="dxa"/>
            <w:vMerge w:val="restart"/>
            <w:vAlign w:val="center"/>
          </w:tcPr>
          <w:p w:rsidR="001D02DD" w:rsidRPr="0078449A" w:rsidRDefault="002248B4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7D919292" wp14:editId="54B0F73B">
                  <wp:extent cx="3012977" cy="2834640"/>
                  <wp:effectExtent l="0" t="0" r="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2977" cy="2834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2DD" w:rsidRPr="0078449A" w:rsidTr="00093FFF">
        <w:trPr>
          <w:trHeight w:val="1079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60" w:dyaOrig="279">
                <v:shape id="_x0000_i1092" type="#_x0000_t75" style="width:38.25pt;height:14.25pt" o:ole="">
                  <v:imagedata r:id="rId176" o:title=""/>
                </v:shape>
                <o:OLEObject Type="Embed" ProgID="Equation.DSMT4" ShapeID="_x0000_i1092" DrawAspect="Content" ObjectID="_1468391012" r:id="rId177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1D02DD" w:rsidRPr="0078449A" w:rsidTr="00093FFF">
        <w:trPr>
          <w:trHeight w:val="1079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800" w:dyaOrig="520">
                <v:shape id="_x0000_i1093" type="#_x0000_t75" style="width:39.75pt;height:26.25pt" o:ole="">
                  <v:imagedata r:id="rId178" o:title=""/>
                </v:shape>
                <o:OLEObject Type="Embed" ProgID="Equation.DSMT4" ShapeID="_x0000_i1093" DrawAspect="Content" ObjectID="_1468391013" r:id="rId179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1D02DD" w:rsidRPr="0078449A" w:rsidTr="00093FFF">
        <w:trPr>
          <w:trHeight w:val="854"/>
        </w:trPr>
        <w:tc>
          <w:tcPr>
            <w:tcW w:w="3582" w:type="dxa"/>
            <w:vAlign w:val="center"/>
          </w:tcPr>
          <w:p w:rsidR="001D02DD" w:rsidRPr="00ED1FCF" w:rsidRDefault="001D02DD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ED1FCF">
              <w:rPr>
                <w:rFonts w:eastAsia="Calibri" w:cs="Times New Roman"/>
                <w:szCs w:val="26"/>
              </w:rPr>
              <w:t xml:space="preserve">:  </w:t>
            </w:r>
            <w:r w:rsidR="00ED1FCF" w:rsidRPr="00ED1FCF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y</w:t>
            </w:r>
            <w:r w:rsidR="00ED1FCF" w:rsidRPr="00ED1FCF">
              <w:rPr>
                <w:rFonts w:ascii="Times New Roman" w:eastAsia="Calibri" w:hAnsi="Times New Roman" w:cs="Times New Roman"/>
                <w:sz w:val="24"/>
                <w:szCs w:val="26"/>
              </w:rPr>
              <w:t xml:space="preserve"> = 2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1D02DD" w:rsidRPr="0078449A" w:rsidTr="00093FFF">
        <w:tc>
          <w:tcPr>
            <w:tcW w:w="3582" w:type="dxa"/>
          </w:tcPr>
          <w:p w:rsidR="001D02DD" w:rsidRPr="0078449A" w:rsidRDefault="001D02DD" w:rsidP="002248B4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1D02DD" w:rsidRDefault="001D02DD" w:rsidP="001D02DD"/>
    <w:p w:rsidR="001D02DD" w:rsidRDefault="001D02DD" w:rsidP="001D02DD">
      <w:pPr>
        <w:spacing w:line="360" w:lineRule="auto"/>
        <w:ind w:left="540"/>
      </w:pPr>
      <w:r>
        <w:rPr>
          <w:b/>
          <w:i/>
        </w:rPr>
        <w:t>b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1900" w:dyaOrig="560">
          <v:shape id="_x0000_i1094" type="#_x0000_t75" style="width:95.25pt;height:27.75pt" o:ole="">
            <v:imagedata r:id="rId180" o:title=""/>
          </v:shape>
          <o:OLEObject Type="Embed" ProgID="Equation.DSMT4" ShapeID="_x0000_i1094" DrawAspect="Content" ObjectID="_1468391014" r:id="rId181"/>
        </w:object>
      </w:r>
    </w:p>
    <w:tbl>
      <w:tblPr>
        <w:tblStyle w:val="TableGrid1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582"/>
        <w:gridCol w:w="5292"/>
      </w:tblGrid>
      <w:tr w:rsidR="00B40A1A" w:rsidRPr="0078449A" w:rsidTr="00CD3305">
        <w:trPr>
          <w:trHeight w:val="791"/>
          <w:jc w:val="right"/>
        </w:trPr>
        <w:tc>
          <w:tcPr>
            <w:tcW w:w="3582" w:type="dxa"/>
            <w:vAlign w:val="center"/>
          </w:tcPr>
          <w:p w:rsidR="001D02DD" w:rsidRPr="00303A39" w:rsidRDefault="001D02DD" w:rsidP="00CD3305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1A507F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292" w:type="dxa"/>
            <w:vMerge w:val="restart"/>
            <w:vAlign w:val="center"/>
          </w:tcPr>
          <w:p w:rsidR="001D02DD" w:rsidRPr="0078449A" w:rsidRDefault="00B40A1A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39D90761" wp14:editId="627A301E">
                  <wp:extent cx="3200400" cy="24841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200400" cy="2484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0A1A" w:rsidRPr="0078449A" w:rsidTr="00CD3305">
        <w:trPr>
          <w:trHeight w:val="1079"/>
          <w:jc w:val="right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60" w:dyaOrig="279">
                <v:shape id="_x0000_i1095" type="#_x0000_t75" style="width:38.25pt;height:14.25pt" o:ole="">
                  <v:imagedata r:id="rId183" o:title=""/>
                </v:shape>
                <o:OLEObject Type="Embed" ProgID="Equation.DSMT4" ShapeID="_x0000_i1095" DrawAspect="Content" ObjectID="_1468391015" r:id="rId184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B40A1A" w:rsidRPr="0078449A" w:rsidTr="00CD3305">
        <w:trPr>
          <w:trHeight w:val="1079"/>
          <w:jc w:val="right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760" w:dyaOrig="520">
                <v:shape id="_x0000_i1096" type="#_x0000_t75" style="width:38.25pt;height:26.25pt" o:ole="">
                  <v:imagedata r:id="rId185" o:title=""/>
                </v:shape>
                <o:OLEObject Type="Embed" ProgID="Equation.DSMT4" ShapeID="_x0000_i1096" DrawAspect="Content" ObjectID="_1468391016" r:id="rId186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B40A1A" w:rsidRPr="0078449A" w:rsidTr="00CD3305">
        <w:trPr>
          <w:trHeight w:val="854"/>
          <w:jc w:val="right"/>
        </w:trPr>
        <w:tc>
          <w:tcPr>
            <w:tcW w:w="3582" w:type="dxa"/>
            <w:vAlign w:val="center"/>
          </w:tcPr>
          <w:p w:rsidR="001D02DD" w:rsidRPr="0078449A" w:rsidRDefault="001D02DD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1A507F">
              <w:rPr>
                <w:rFonts w:eastAsia="Calibri" w:cs="Times New Roman"/>
                <w:b/>
                <w:i/>
                <w:szCs w:val="26"/>
              </w:rPr>
              <w:t xml:space="preserve">: </w:t>
            </w:r>
            <w:r w:rsidR="001A507F" w:rsidRPr="00ED1FCF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y</w:t>
            </w:r>
            <w:r w:rsidR="001A507F" w:rsidRPr="00ED1FCF">
              <w:rPr>
                <w:rFonts w:ascii="Times New Roman" w:eastAsia="Calibri" w:hAnsi="Times New Roman" w:cs="Times New Roman"/>
                <w:sz w:val="24"/>
                <w:szCs w:val="26"/>
              </w:rPr>
              <w:t xml:space="preserve"> = </w:t>
            </w:r>
            <w:r w:rsidR="001A507F">
              <w:rPr>
                <w:rFonts w:ascii="Times New Roman" w:eastAsia="Calibri" w:hAnsi="Times New Roman" w:cs="Times New Roman"/>
                <w:sz w:val="24"/>
                <w:szCs w:val="26"/>
              </w:rPr>
              <w:t>0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B40A1A" w:rsidRPr="0078449A" w:rsidTr="00CD3305">
        <w:trPr>
          <w:jc w:val="right"/>
        </w:trPr>
        <w:tc>
          <w:tcPr>
            <w:tcW w:w="3582" w:type="dxa"/>
          </w:tcPr>
          <w:p w:rsidR="001D02DD" w:rsidRPr="0078449A" w:rsidRDefault="001D02DD" w:rsidP="002248B4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 w:rsidP="001D02DD">
      <w:r>
        <w:br w:type="page"/>
      </w:r>
    </w:p>
    <w:p w:rsidR="001D02DD" w:rsidRDefault="001D02DD" w:rsidP="001D02DD">
      <w:pPr>
        <w:spacing w:line="360" w:lineRule="auto"/>
        <w:ind w:left="540"/>
      </w:pPr>
      <w:r>
        <w:rPr>
          <w:b/>
          <w:i/>
        </w:rPr>
        <w:lastRenderedPageBreak/>
        <w:t>c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1900" w:dyaOrig="560">
          <v:shape id="_x0000_i1097" type="#_x0000_t75" style="width:95.25pt;height:27.75pt" o:ole="">
            <v:imagedata r:id="rId187" o:title=""/>
          </v:shape>
          <o:OLEObject Type="Embed" ProgID="Equation.DSMT4" ShapeID="_x0000_i1097" DrawAspect="Content" ObjectID="_1468391017" r:id="rId188"/>
        </w:object>
      </w:r>
    </w:p>
    <w:tbl>
      <w:tblPr>
        <w:tblStyle w:val="TableGrid1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582"/>
        <w:gridCol w:w="5292"/>
      </w:tblGrid>
      <w:tr w:rsidR="0078449A" w:rsidRPr="0078449A" w:rsidTr="001C0998">
        <w:trPr>
          <w:trHeight w:val="791"/>
          <w:jc w:val="right"/>
        </w:trPr>
        <w:tc>
          <w:tcPr>
            <w:tcW w:w="3582" w:type="dxa"/>
            <w:vAlign w:val="center"/>
          </w:tcPr>
          <w:p w:rsidR="0078449A" w:rsidRPr="00303A39" w:rsidRDefault="00303A39" w:rsidP="00303A39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proofErr w:type="spellStart"/>
            <w:r w:rsidR="00D06B2C">
              <w:rPr>
                <w:rFonts w:ascii="Times New Roman" w:hAnsi="Times New Roman" w:cs="Times New Roman"/>
                <w:sz w:val="24"/>
              </w:rPr>
              <w:t>na</w:t>
            </w:r>
            <w:proofErr w:type="spellEnd"/>
          </w:p>
        </w:tc>
        <w:tc>
          <w:tcPr>
            <w:tcW w:w="5292" w:type="dxa"/>
            <w:vMerge w:val="restart"/>
            <w:vAlign w:val="center"/>
          </w:tcPr>
          <w:p w:rsidR="0078449A" w:rsidRPr="0078449A" w:rsidRDefault="004E42CB" w:rsidP="0078449A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6F3F86D1" wp14:editId="47E09B41">
                  <wp:extent cx="3200400" cy="3009600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3A39" w:rsidRPr="0078449A" w:rsidTr="001C0998">
        <w:trPr>
          <w:trHeight w:val="1079"/>
          <w:jc w:val="right"/>
        </w:trPr>
        <w:tc>
          <w:tcPr>
            <w:tcW w:w="3582" w:type="dxa"/>
            <w:vAlign w:val="center"/>
          </w:tcPr>
          <w:p w:rsidR="00303A39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680" w:dyaOrig="520">
                <v:shape id="_x0000_i1098" type="#_x0000_t75" style="width:33.75pt;height:26.25pt" o:ole="">
                  <v:imagedata r:id="rId190" o:title=""/>
                </v:shape>
                <o:OLEObject Type="Embed" ProgID="Equation.DSMT4" ShapeID="_x0000_i1098" DrawAspect="Content" ObjectID="_1468391018" r:id="rId191"/>
              </w:object>
            </w:r>
          </w:p>
        </w:tc>
        <w:tc>
          <w:tcPr>
            <w:tcW w:w="5292" w:type="dxa"/>
            <w:vMerge/>
            <w:vAlign w:val="center"/>
          </w:tcPr>
          <w:p w:rsidR="00303A39" w:rsidRPr="0078449A" w:rsidRDefault="00303A39" w:rsidP="0078449A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78449A" w:rsidRPr="0078449A" w:rsidTr="001C0998">
        <w:trPr>
          <w:trHeight w:val="1079"/>
          <w:jc w:val="right"/>
        </w:trPr>
        <w:tc>
          <w:tcPr>
            <w:tcW w:w="3582" w:type="dxa"/>
            <w:vAlign w:val="center"/>
          </w:tcPr>
          <w:p w:rsidR="0078449A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800" w:dyaOrig="520">
                <v:shape id="_x0000_i1099" type="#_x0000_t75" style="width:39.75pt;height:26.25pt" o:ole="">
                  <v:imagedata r:id="rId192" o:title=""/>
                </v:shape>
                <o:OLEObject Type="Embed" ProgID="Equation.DSMT4" ShapeID="_x0000_i1099" DrawAspect="Content" ObjectID="_1468391019" r:id="rId193"/>
              </w:objec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78449A" w:rsidRPr="0078449A" w:rsidTr="001C0998">
        <w:trPr>
          <w:trHeight w:val="854"/>
          <w:jc w:val="right"/>
        </w:trPr>
        <w:tc>
          <w:tcPr>
            <w:tcW w:w="3582" w:type="dxa"/>
            <w:vAlign w:val="center"/>
          </w:tcPr>
          <w:p w:rsidR="0078449A" w:rsidRPr="0078449A" w:rsidRDefault="00E47DDD" w:rsidP="00D06B2C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D06B2C">
              <w:rPr>
                <w:rFonts w:eastAsia="Calibri" w:cs="Times New Roman"/>
                <w:b/>
                <w:i/>
                <w:szCs w:val="26"/>
              </w:rPr>
              <w:t xml:space="preserve">: </w: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78449A" w:rsidRPr="0078449A" w:rsidTr="001C0998">
        <w:trPr>
          <w:jc w:val="right"/>
        </w:trPr>
        <w:tc>
          <w:tcPr>
            <w:tcW w:w="3582" w:type="dxa"/>
          </w:tcPr>
          <w:p w:rsidR="0078449A" w:rsidRPr="0078449A" w:rsidRDefault="0078449A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916CC9">
              <w:rPr>
                <w:rFonts w:eastAsia="Calibri" w:cs="Times New Roman"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eastAsia="Calibri" w:cs="Times New Roman"/>
                <w:position w:val="-20"/>
              </w:rPr>
              <w:object w:dxaOrig="1260" w:dyaOrig="520">
                <v:shape id="_x0000_i1100" type="#_x0000_t75" style="width:63pt;height:26.25pt" o:ole="">
                  <v:imagedata r:id="rId194" o:title=""/>
                </v:shape>
                <o:OLEObject Type="Embed" ProgID="Equation.DSMT4" ShapeID="_x0000_i1100" DrawAspect="Content" ObjectID="_1468391020" r:id="rId195"/>
              </w:objec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35849" w:rsidRDefault="00335849"/>
    <w:p w:rsidR="00903995" w:rsidRDefault="00903995" w:rsidP="00644A7D">
      <w:pPr>
        <w:spacing w:line="360" w:lineRule="auto"/>
        <w:ind w:left="540"/>
      </w:pPr>
      <w:r w:rsidRPr="009B6C55">
        <w:rPr>
          <w:b/>
          <w:i/>
        </w:rPr>
        <w:t>d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2100" w:dyaOrig="560">
          <v:shape id="_x0000_i1101" type="#_x0000_t75" style="width:105pt;height:27.75pt" o:ole="">
            <v:imagedata r:id="rId196" o:title=""/>
          </v:shape>
          <o:OLEObject Type="Embed" ProgID="Equation.DSMT4" ShapeID="_x0000_i1101" DrawAspect="Content" ObjectID="_1468391021" r:id="rId197"/>
        </w:object>
      </w:r>
    </w:p>
    <w:tbl>
      <w:tblPr>
        <w:tblStyle w:val="TableGrid4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618"/>
        <w:gridCol w:w="5256"/>
      </w:tblGrid>
      <w:tr w:rsidR="00903995" w:rsidRPr="00903995" w:rsidTr="00903995">
        <w:trPr>
          <w:trHeight w:val="791"/>
          <w:jc w:val="right"/>
        </w:trPr>
        <w:tc>
          <w:tcPr>
            <w:tcW w:w="3722" w:type="dxa"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rPr>
                <w:rFonts w:eastAsia="Calibri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na</w:t>
            </w:r>
            <w:proofErr w:type="spellEnd"/>
          </w:p>
        </w:tc>
        <w:tc>
          <w:tcPr>
            <w:tcW w:w="3586" w:type="dxa"/>
            <w:vMerge w:val="restart"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rPr>
                <w:rFonts w:eastAsia="Calibri" w:cs="Times New Roman"/>
              </w:rPr>
            </w:pPr>
            <w:r w:rsidRPr="00903995">
              <w:rPr>
                <w:rFonts w:eastAsia="Calibri" w:cs="Times New Roman"/>
                <w:noProof/>
              </w:rPr>
              <w:drawing>
                <wp:inline distT="0" distB="0" distL="0" distR="0" wp14:anchorId="561042FC" wp14:editId="48E6AC24">
                  <wp:extent cx="3200400" cy="3007499"/>
                  <wp:effectExtent l="0" t="0" r="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8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7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995" w:rsidRPr="00903995" w:rsidTr="00903995">
        <w:trPr>
          <w:trHeight w:val="1079"/>
          <w:jc w:val="right"/>
        </w:trPr>
        <w:tc>
          <w:tcPr>
            <w:tcW w:w="3722" w:type="dxa"/>
            <w:vAlign w:val="center"/>
          </w:tcPr>
          <w:p w:rsidR="00903995" w:rsidRPr="00903995" w:rsidRDefault="00656986" w:rsidP="00656986">
            <w:pPr>
              <w:spacing w:before="40" w:after="40"/>
              <w:rPr>
                <w:rFonts w:eastAsia="Calibri" w:cs="Times New Roman"/>
                <w:position w:val="-20"/>
              </w:rPr>
            </w:pPr>
            <w:r w:rsidRPr="00656986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660" w:dyaOrig="499">
                <v:shape id="_x0000_i1102" type="#_x0000_t75" style="width:33pt;height:24.75pt" o:ole="">
                  <v:imagedata r:id="rId199" o:title=""/>
                </v:shape>
                <o:OLEObject Type="Embed" ProgID="Equation.DSMT4" ShapeID="_x0000_i1102" DrawAspect="Content" ObjectID="_1468391022" r:id="rId200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903995" w:rsidRPr="00903995" w:rsidTr="00903995">
        <w:trPr>
          <w:trHeight w:val="1079"/>
          <w:jc w:val="right"/>
        </w:trPr>
        <w:tc>
          <w:tcPr>
            <w:tcW w:w="3722" w:type="dxa"/>
            <w:vAlign w:val="center"/>
          </w:tcPr>
          <w:p w:rsidR="00903995" w:rsidRPr="00903995" w:rsidRDefault="00656986" w:rsidP="00656986">
            <w:pPr>
              <w:spacing w:before="40" w:after="40" w:line="276" w:lineRule="auto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420" w:dyaOrig="720">
                <v:shape id="_x0000_i1103" type="#_x0000_t75" style="width:71.25pt;height:36pt" o:ole="">
                  <v:imagedata r:id="rId201" o:title=""/>
                </v:shape>
                <o:OLEObject Type="Embed" ProgID="Equation.DSMT4" ShapeID="_x0000_i1103" DrawAspect="Content" ObjectID="_1468391023" r:id="rId202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903995" w:rsidRPr="00903995" w:rsidTr="00903995">
        <w:trPr>
          <w:trHeight w:val="854"/>
          <w:jc w:val="right"/>
        </w:trPr>
        <w:tc>
          <w:tcPr>
            <w:tcW w:w="3722" w:type="dxa"/>
            <w:vAlign w:val="center"/>
          </w:tcPr>
          <w:p w:rsidR="00903995" w:rsidRPr="00903995" w:rsidRDefault="00903995" w:rsidP="00903995">
            <w:pPr>
              <w:spacing w:before="40" w:after="40"/>
              <w:rPr>
                <w:rFonts w:eastAsia="Calibri" w:cs="Times New Roman"/>
                <w:position w:val="-10"/>
              </w:rPr>
            </w:pPr>
            <w:r w:rsidRPr="00903995">
              <w:rPr>
                <w:rFonts w:eastAsia="Calibri" w:cs="Times New Roman"/>
                <w:b/>
                <w:i/>
                <w:szCs w:val="26"/>
              </w:rPr>
              <w:t xml:space="preserve">Vertical translation </w:t>
            </w:r>
            <w:r w:rsidRPr="00903995">
              <w:rPr>
                <w:rFonts w:eastAsia="Calibri" w:cs="Times New Roman"/>
                <w:sz w:val="28"/>
                <w:szCs w:val="26"/>
              </w:rPr>
              <w:t>= 1</w: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903995" w:rsidRPr="00903995" w:rsidTr="00903995">
        <w:trPr>
          <w:jc w:val="right"/>
        </w:trPr>
        <w:tc>
          <w:tcPr>
            <w:tcW w:w="3722" w:type="dxa"/>
          </w:tcPr>
          <w:p w:rsidR="00903995" w:rsidRPr="00903995" w:rsidRDefault="00903995" w:rsidP="00903995">
            <w:pPr>
              <w:rPr>
                <w:rFonts w:eastAsia="Calibri" w:cs="Times New Roman"/>
              </w:rPr>
            </w:pPr>
          </w:p>
          <w:p w:rsidR="00903995" w:rsidRPr="00903995" w:rsidRDefault="00903995" w:rsidP="00656986">
            <w:pPr>
              <w:spacing w:before="40" w:after="40"/>
              <w:rPr>
                <w:rFonts w:eastAsia="Calibri" w:cs="Times New Roman"/>
                <w:b/>
                <w:i/>
                <w:szCs w:val="26"/>
              </w:rPr>
            </w:pPr>
            <w:r w:rsidRPr="00903995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</w:rPr>
              <w:t>:</w:t>
            </w:r>
            <w:r w:rsidRPr="00903995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eastAsia="Calibri" w:cs="Times New Roman"/>
                <w:position w:val="-20"/>
              </w:rPr>
              <w:object w:dxaOrig="1359" w:dyaOrig="520">
                <v:shape id="_x0000_i1104" type="#_x0000_t75" style="width:68.25pt;height:26.25pt" o:ole="">
                  <v:imagedata r:id="rId203" o:title=""/>
                </v:shape>
                <o:OLEObject Type="Embed" ProgID="Equation.DSMT4" ShapeID="_x0000_i1104" DrawAspect="Content" ObjectID="_1468391024" r:id="rId204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>
      <w:pPr>
        <w:rPr>
          <w:b/>
        </w:rPr>
      </w:pPr>
      <w:r>
        <w:rPr>
          <w:b/>
        </w:rPr>
        <w:br w:type="page"/>
      </w:r>
    </w:p>
    <w:p w:rsidR="00E47DDD" w:rsidRDefault="00D05311" w:rsidP="00903995">
      <w:pPr>
        <w:spacing w:line="360" w:lineRule="auto"/>
        <w:ind w:left="360"/>
      </w:pPr>
      <w:r w:rsidRPr="00D05311">
        <w:rPr>
          <w:b/>
          <w:i/>
        </w:rPr>
        <w:lastRenderedPageBreak/>
        <w:t>e</w:t>
      </w:r>
      <w:r>
        <w:t xml:space="preserve">) </w:t>
      </w:r>
      <w:r w:rsidR="00656986" w:rsidRPr="00656986">
        <w:rPr>
          <w:position w:val="-20"/>
        </w:rPr>
        <w:object w:dxaOrig="2160" w:dyaOrig="520">
          <v:shape id="_x0000_i1105" type="#_x0000_t75" style="width:108pt;height:26.25pt" o:ole="">
            <v:imagedata r:id="rId205" o:title=""/>
          </v:shape>
          <o:OLEObject Type="Embed" ProgID="Equation.DSMT4" ShapeID="_x0000_i1105" DrawAspect="Content" ObjectID="_1468391025" r:id="rId206"/>
        </w:object>
      </w:r>
    </w:p>
    <w:tbl>
      <w:tblPr>
        <w:tblStyle w:val="TableGrid1"/>
        <w:tblW w:w="450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895"/>
        <w:gridCol w:w="5501"/>
      </w:tblGrid>
      <w:tr w:rsidR="00E47DDD" w:rsidRPr="0078449A" w:rsidTr="00D05311">
        <w:trPr>
          <w:trHeight w:val="791"/>
          <w:jc w:val="right"/>
        </w:trPr>
        <w:tc>
          <w:tcPr>
            <w:tcW w:w="3722" w:type="dxa"/>
            <w:vAlign w:val="center"/>
          </w:tcPr>
          <w:p w:rsidR="00E47DDD" w:rsidRPr="00303A39" w:rsidRDefault="00E47DDD" w:rsidP="00166E6E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proofErr w:type="spellStart"/>
            <w:r w:rsidR="00F0571C">
              <w:rPr>
                <w:rFonts w:ascii="Times New Roman" w:hAnsi="Times New Roman" w:cs="Times New Roman"/>
                <w:sz w:val="24"/>
              </w:rPr>
              <w:t>na</w:t>
            </w:r>
            <w:proofErr w:type="spellEnd"/>
          </w:p>
        </w:tc>
        <w:tc>
          <w:tcPr>
            <w:tcW w:w="3586" w:type="dxa"/>
            <w:vMerge w:val="restart"/>
            <w:vAlign w:val="center"/>
          </w:tcPr>
          <w:p w:rsidR="00E47DDD" w:rsidRPr="0078449A" w:rsidRDefault="00E47DDD" w:rsidP="004D6D14">
            <w:pPr>
              <w:spacing w:before="40" w:after="40" w:line="276" w:lineRule="auto"/>
              <w:rPr>
                <w:rFonts w:eastAsia="Calibri" w:cs="Times New Roman"/>
              </w:rPr>
            </w:pPr>
            <w:r w:rsidRPr="00E47DDD">
              <w:rPr>
                <w:rFonts w:eastAsia="Calibri" w:cs="Times New Roman"/>
                <w:noProof/>
              </w:rPr>
              <w:drawing>
                <wp:inline distT="0" distB="0" distL="0" distR="0" wp14:anchorId="1380CF29" wp14:editId="4F981389">
                  <wp:extent cx="3200400" cy="3008026"/>
                  <wp:effectExtent l="0" t="0" r="0" b="190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80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7DDD" w:rsidRPr="0078449A" w:rsidTr="00D05311">
        <w:trPr>
          <w:trHeight w:val="1079"/>
          <w:jc w:val="right"/>
        </w:trPr>
        <w:tc>
          <w:tcPr>
            <w:tcW w:w="3722" w:type="dxa"/>
            <w:vAlign w:val="center"/>
          </w:tcPr>
          <w:p w:rsidR="00E47DDD" w:rsidRPr="0078449A" w:rsidRDefault="00656986" w:rsidP="00656986">
            <w:pPr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40"/>
                <w:sz w:val="24"/>
              </w:rPr>
              <w:object w:dxaOrig="1300" w:dyaOrig="720">
                <v:shape id="_x0000_i1106" type="#_x0000_t75" style="width:65.25pt;height:36pt" o:ole="">
                  <v:imagedata r:id="rId208" o:title=""/>
                </v:shape>
                <o:OLEObject Type="Embed" ProgID="Equation.DSMT4" ShapeID="_x0000_i1106" DrawAspect="Content" ObjectID="_1468391026" r:id="rId209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E47DDD" w:rsidRPr="0078449A" w:rsidTr="00D05311">
        <w:trPr>
          <w:trHeight w:val="1079"/>
          <w:jc w:val="right"/>
        </w:trPr>
        <w:tc>
          <w:tcPr>
            <w:tcW w:w="3722" w:type="dxa"/>
            <w:vAlign w:val="center"/>
          </w:tcPr>
          <w:p w:rsidR="00E47DDD" w:rsidRPr="0078449A" w:rsidRDefault="00656986" w:rsidP="00656986">
            <w:pPr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40"/>
                <w:sz w:val="24"/>
              </w:rPr>
              <w:object w:dxaOrig="1460" w:dyaOrig="720">
                <v:shape id="_x0000_i1107" type="#_x0000_t75" style="width:72.75pt;height:36pt" o:ole="">
                  <v:imagedata r:id="rId210" o:title=""/>
                </v:shape>
                <o:OLEObject Type="Embed" ProgID="Equation.DSMT4" ShapeID="_x0000_i1107" DrawAspect="Content" ObjectID="_1468391027" r:id="rId211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E47DDD" w:rsidRPr="0078449A" w:rsidTr="00D05311">
        <w:trPr>
          <w:trHeight w:val="854"/>
          <w:jc w:val="right"/>
        </w:trPr>
        <w:tc>
          <w:tcPr>
            <w:tcW w:w="3722" w:type="dxa"/>
            <w:vAlign w:val="center"/>
          </w:tcPr>
          <w:p w:rsidR="00E47DDD" w:rsidRPr="0078449A" w:rsidRDefault="00E47DDD" w:rsidP="008F7822">
            <w:pPr>
              <w:rPr>
                <w:rFonts w:eastAsia="Calibri" w:cs="Times New Roman"/>
                <w:position w:val="-10"/>
              </w:rPr>
            </w:pPr>
            <w:r w:rsidRPr="0078449A">
              <w:rPr>
                <w:rFonts w:eastAsia="Calibri" w:cs="Times New Roman"/>
                <w:b/>
                <w:i/>
                <w:szCs w:val="26"/>
              </w:rPr>
              <w:t xml:space="preserve">Vertical translation </w:t>
            </w:r>
            <w:r w:rsidR="008F7822">
              <w:rPr>
                <w:rFonts w:eastAsia="Calibri" w:cs="Times New Roman"/>
                <w:sz w:val="28"/>
                <w:szCs w:val="26"/>
              </w:rPr>
              <w:t xml:space="preserve">: </w:t>
            </w:r>
            <w:r w:rsidR="008F7822" w:rsidRPr="009C724E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9C724E" w:rsidRPr="009C724E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F7822" w:rsidRPr="009C724E">
              <w:rPr>
                <w:rFonts w:ascii="Times New Roman" w:hAnsi="Times New Roman" w:cs="Times New Roman"/>
                <w:sz w:val="24"/>
              </w:rPr>
              <w:t>=</w:t>
            </w:r>
            <w:r w:rsidRPr="009C724E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F7822" w:rsidRPr="009C724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E47DDD" w:rsidRPr="0078449A" w:rsidTr="00407E3A">
        <w:trPr>
          <w:jc w:val="right"/>
        </w:trPr>
        <w:tc>
          <w:tcPr>
            <w:tcW w:w="3722" w:type="dxa"/>
            <w:vAlign w:val="center"/>
          </w:tcPr>
          <w:p w:rsidR="00E47DDD" w:rsidRPr="0078449A" w:rsidRDefault="00E47DDD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  <w:b/>
                <w:i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eastAsia="Calibri" w:cs="Times New Roman"/>
                <w:position w:val="-6"/>
              </w:rPr>
              <w:object w:dxaOrig="1400" w:dyaOrig="279">
                <v:shape id="_x0000_i1108" type="#_x0000_t75" style="width:69.75pt;height:14.25pt" o:ole="">
                  <v:imagedata r:id="rId212" o:title=""/>
                </v:shape>
                <o:OLEObject Type="Embed" ProgID="Equation.DSMT4" ShapeID="_x0000_i1108" DrawAspect="Content" ObjectID="_1468391028" r:id="rId213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 w:rsidP="003B1BB8"/>
    <w:p w:rsidR="00A838C8" w:rsidRDefault="00166E6E" w:rsidP="00A838C8">
      <w:pPr>
        <w:ind w:left="360"/>
      </w:pPr>
      <w:r>
        <w:rPr>
          <w:b/>
          <w:i/>
        </w:rPr>
        <w:t>f</w:t>
      </w:r>
      <w:r w:rsidR="00A838C8">
        <w:t xml:space="preserve">) </w:t>
      </w:r>
      <w:r w:rsidR="00656986" w:rsidRPr="00656986">
        <w:rPr>
          <w:position w:val="-22"/>
        </w:rPr>
        <w:object w:dxaOrig="1640" w:dyaOrig="560">
          <v:shape id="_x0000_i1109" type="#_x0000_t75" style="width:81.75pt;height:27.75pt" o:ole="">
            <v:imagedata r:id="rId214" o:title=""/>
          </v:shape>
          <o:OLEObject Type="Embed" ProgID="Equation.DSMT4" ShapeID="_x0000_i1109" DrawAspect="Content" ObjectID="_1468391029" r:id="rId215"/>
        </w:object>
      </w:r>
    </w:p>
    <w:tbl>
      <w:tblPr>
        <w:tblStyle w:val="TableGrid1"/>
        <w:tblW w:w="450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895"/>
        <w:gridCol w:w="5501"/>
      </w:tblGrid>
      <w:tr w:rsidR="00166E6E" w:rsidRPr="0078449A" w:rsidTr="00A838C8">
        <w:trPr>
          <w:trHeight w:val="791"/>
          <w:jc w:val="right"/>
        </w:trPr>
        <w:tc>
          <w:tcPr>
            <w:tcW w:w="3722" w:type="dxa"/>
            <w:vAlign w:val="center"/>
          </w:tcPr>
          <w:p w:rsidR="00A838C8" w:rsidRPr="00303A39" w:rsidRDefault="00A838C8" w:rsidP="00CD3305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proofErr w:type="spellStart"/>
            <w:r w:rsidR="00166E6E">
              <w:rPr>
                <w:rFonts w:ascii="Times New Roman" w:hAnsi="Times New Roman" w:cs="Times New Roman"/>
                <w:sz w:val="24"/>
              </w:rPr>
              <w:t>na</w:t>
            </w:r>
            <w:proofErr w:type="spellEnd"/>
          </w:p>
        </w:tc>
        <w:tc>
          <w:tcPr>
            <w:tcW w:w="3586" w:type="dxa"/>
            <w:vMerge w:val="restart"/>
            <w:vAlign w:val="center"/>
          </w:tcPr>
          <w:p w:rsidR="00A838C8" w:rsidRPr="0078449A" w:rsidRDefault="00166E6E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2AD2E048" wp14:editId="5EC2DACC">
                  <wp:extent cx="3200400" cy="3009602"/>
                  <wp:effectExtent l="0" t="0" r="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9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6E6E" w:rsidRPr="0078449A" w:rsidTr="00A838C8">
        <w:trPr>
          <w:trHeight w:val="1079"/>
          <w:jc w:val="right"/>
        </w:trPr>
        <w:tc>
          <w:tcPr>
            <w:tcW w:w="3722" w:type="dxa"/>
            <w:vAlign w:val="center"/>
          </w:tcPr>
          <w:p w:rsidR="00A838C8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180" w:dyaOrig="499">
                <v:shape id="_x0000_i1110" type="#_x0000_t75" style="width:59.25pt;height:24.75pt" o:ole="">
                  <v:imagedata r:id="rId217" o:title=""/>
                </v:shape>
                <o:OLEObject Type="Embed" ProgID="Equation.DSMT4" ShapeID="_x0000_i1110" DrawAspect="Content" ObjectID="_1468391030" r:id="rId218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166E6E" w:rsidRPr="0078449A" w:rsidTr="00A838C8">
        <w:trPr>
          <w:trHeight w:val="1079"/>
          <w:jc w:val="right"/>
        </w:trPr>
        <w:tc>
          <w:tcPr>
            <w:tcW w:w="3722" w:type="dxa"/>
            <w:vAlign w:val="center"/>
          </w:tcPr>
          <w:p w:rsidR="00A838C8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420" w:dyaOrig="720">
                <v:shape id="_x0000_i1111" type="#_x0000_t75" style="width:71.25pt;height:36pt" o:ole="">
                  <v:imagedata r:id="rId219" o:title=""/>
                </v:shape>
                <o:OLEObject Type="Embed" ProgID="Equation.DSMT4" ShapeID="_x0000_i1111" DrawAspect="Content" ObjectID="_1468391031" r:id="rId220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166E6E" w:rsidRPr="0078449A" w:rsidTr="00A838C8">
        <w:trPr>
          <w:trHeight w:val="854"/>
          <w:jc w:val="right"/>
        </w:trPr>
        <w:tc>
          <w:tcPr>
            <w:tcW w:w="3722" w:type="dxa"/>
            <w:vAlign w:val="center"/>
          </w:tcPr>
          <w:p w:rsidR="00A838C8" w:rsidRPr="0078449A" w:rsidRDefault="00A838C8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0F06C2">
              <w:rPr>
                <w:rFonts w:eastAsia="Calibri" w:cs="Times New Roman"/>
                <w:b/>
                <w:i/>
                <w:szCs w:val="26"/>
              </w:rPr>
              <w:t xml:space="preserve">:  </w:t>
            </w:r>
            <w:r w:rsidR="000F06C2" w:rsidRPr="000F06C2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0F06C2" w:rsidRPr="000F06C2">
              <w:rPr>
                <w:rFonts w:ascii="Times New Roman" w:hAnsi="Times New Roman" w:cs="Times New Roman"/>
                <w:sz w:val="24"/>
              </w:rPr>
              <w:t xml:space="preserve"> = 0</w: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166E6E" w:rsidRPr="0078449A" w:rsidTr="00A838C8">
        <w:trPr>
          <w:jc w:val="right"/>
        </w:trPr>
        <w:tc>
          <w:tcPr>
            <w:tcW w:w="3722" w:type="dxa"/>
          </w:tcPr>
          <w:p w:rsidR="00A838C8" w:rsidRPr="0078449A" w:rsidRDefault="00A838C8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eastAsia="Calibri" w:cs="Times New Roman"/>
                <w:position w:val="-20"/>
              </w:rPr>
              <w:object w:dxaOrig="1200" w:dyaOrig="520">
                <v:shape id="_x0000_i1112" type="#_x0000_t75" style="width:60pt;height:26.25pt" o:ole="">
                  <v:imagedata r:id="rId221" o:title=""/>
                </v:shape>
                <o:OLEObject Type="Embed" ProgID="Equation.DSMT4" ShapeID="_x0000_i1112" DrawAspect="Content" ObjectID="_1468391032" r:id="rId222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A838C8" w:rsidRDefault="00A838C8" w:rsidP="00614B79">
      <w:pPr>
        <w:spacing w:after="120"/>
      </w:pPr>
    </w:p>
    <w:sectPr w:rsidR="00A838C8" w:rsidSect="00A75F0A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7B88" w:rsidRDefault="00707B88" w:rsidP="008B0C27">
      <w:pPr>
        <w:spacing w:line="240" w:lineRule="auto"/>
      </w:pPr>
      <w:r>
        <w:separator/>
      </w:r>
    </w:p>
  </w:endnote>
  <w:endnote w:type="continuationSeparator" w:id="0">
    <w:p w:rsidR="00707B88" w:rsidRDefault="00707B88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653936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F287D" w:rsidRDefault="001F28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764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1F287D" w:rsidRDefault="001F287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3412918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B0C27" w:rsidRDefault="008B0C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764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B0C27" w:rsidRDefault="008B0C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7B88" w:rsidRDefault="00707B88" w:rsidP="008B0C27">
      <w:pPr>
        <w:spacing w:line="240" w:lineRule="auto"/>
      </w:pPr>
      <w:r>
        <w:separator/>
      </w:r>
    </w:p>
  </w:footnote>
  <w:footnote w:type="continuationSeparator" w:id="0">
    <w:p w:rsidR="00707B88" w:rsidRDefault="00707B88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D797C"/>
    <w:multiLevelType w:val="hybridMultilevel"/>
    <w:tmpl w:val="72EADC3A"/>
    <w:lvl w:ilvl="0" w:tplc="4B62808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91244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0E5AA5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0A415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77714F"/>
    <w:multiLevelType w:val="hybridMultilevel"/>
    <w:tmpl w:val="4FA87360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175E6"/>
    <w:multiLevelType w:val="hybridMultilevel"/>
    <w:tmpl w:val="7A383C4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544A1C"/>
    <w:multiLevelType w:val="hybridMultilevel"/>
    <w:tmpl w:val="E8E09D70"/>
    <w:lvl w:ilvl="0" w:tplc="44B4216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6C045F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960B42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62405B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01B3F0C"/>
    <w:multiLevelType w:val="hybridMultilevel"/>
    <w:tmpl w:val="F3128252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6C8EFEB4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0E4544"/>
    <w:multiLevelType w:val="hybridMultilevel"/>
    <w:tmpl w:val="8516FE3C"/>
    <w:lvl w:ilvl="0" w:tplc="DDA21FF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7B265FB"/>
    <w:multiLevelType w:val="hybridMultilevel"/>
    <w:tmpl w:val="3C3428F0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905ED8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D120ED1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4A3F39"/>
    <w:multiLevelType w:val="hybridMultilevel"/>
    <w:tmpl w:val="1EBA4302"/>
    <w:lvl w:ilvl="0" w:tplc="19764A76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81C0DE9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BE71BCF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A175D3"/>
    <w:multiLevelType w:val="hybridMultilevel"/>
    <w:tmpl w:val="CC5436EC"/>
    <w:lvl w:ilvl="0" w:tplc="6C8EFE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60BD0B5E"/>
    <w:multiLevelType w:val="hybridMultilevel"/>
    <w:tmpl w:val="8C8ECD7A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3700390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40D0982"/>
    <w:multiLevelType w:val="hybridMultilevel"/>
    <w:tmpl w:val="262A6B6A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B8114A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7118746C"/>
    <w:multiLevelType w:val="hybridMultilevel"/>
    <w:tmpl w:val="1FB0F412"/>
    <w:lvl w:ilvl="0" w:tplc="86E459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8E1278"/>
    <w:multiLevelType w:val="hybridMultilevel"/>
    <w:tmpl w:val="951E1108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4D1CD0"/>
    <w:multiLevelType w:val="hybridMultilevel"/>
    <w:tmpl w:val="27DA260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C86ACC"/>
    <w:multiLevelType w:val="hybridMultilevel"/>
    <w:tmpl w:val="830E0E0A"/>
    <w:lvl w:ilvl="0" w:tplc="F72A8F7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EB0951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38"/>
  </w:num>
  <w:num w:numId="4">
    <w:abstractNumId w:val="11"/>
  </w:num>
  <w:num w:numId="5">
    <w:abstractNumId w:val="37"/>
  </w:num>
  <w:num w:numId="6">
    <w:abstractNumId w:val="4"/>
  </w:num>
  <w:num w:numId="7">
    <w:abstractNumId w:val="18"/>
  </w:num>
  <w:num w:numId="8">
    <w:abstractNumId w:val="27"/>
  </w:num>
  <w:num w:numId="9">
    <w:abstractNumId w:val="21"/>
  </w:num>
  <w:num w:numId="10">
    <w:abstractNumId w:val="6"/>
  </w:num>
  <w:num w:numId="11">
    <w:abstractNumId w:val="22"/>
  </w:num>
  <w:num w:numId="12">
    <w:abstractNumId w:val="15"/>
  </w:num>
  <w:num w:numId="13">
    <w:abstractNumId w:val="0"/>
  </w:num>
  <w:num w:numId="14">
    <w:abstractNumId w:val="7"/>
  </w:num>
  <w:num w:numId="15">
    <w:abstractNumId w:val="25"/>
  </w:num>
  <w:num w:numId="16">
    <w:abstractNumId w:val="9"/>
  </w:num>
  <w:num w:numId="17">
    <w:abstractNumId w:val="5"/>
  </w:num>
  <w:num w:numId="18">
    <w:abstractNumId w:val="12"/>
  </w:num>
  <w:num w:numId="19">
    <w:abstractNumId w:val="3"/>
  </w:num>
  <w:num w:numId="20">
    <w:abstractNumId w:val="39"/>
  </w:num>
  <w:num w:numId="21">
    <w:abstractNumId w:val="36"/>
  </w:num>
  <w:num w:numId="22">
    <w:abstractNumId w:val="26"/>
  </w:num>
  <w:num w:numId="23">
    <w:abstractNumId w:val="35"/>
  </w:num>
  <w:num w:numId="24">
    <w:abstractNumId w:val="13"/>
  </w:num>
  <w:num w:numId="25">
    <w:abstractNumId w:val="40"/>
  </w:num>
  <w:num w:numId="26">
    <w:abstractNumId w:val="23"/>
  </w:num>
  <w:num w:numId="27">
    <w:abstractNumId w:val="33"/>
  </w:num>
  <w:num w:numId="28">
    <w:abstractNumId w:val="10"/>
  </w:num>
  <w:num w:numId="29">
    <w:abstractNumId w:val="19"/>
  </w:num>
  <w:num w:numId="30">
    <w:abstractNumId w:val="24"/>
  </w:num>
  <w:num w:numId="31">
    <w:abstractNumId w:val="34"/>
  </w:num>
  <w:num w:numId="32">
    <w:abstractNumId w:val="16"/>
  </w:num>
  <w:num w:numId="33">
    <w:abstractNumId w:val="8"/>
  </w:num>
  <w:num w:numId="34">
    <w:abstractNumId w:val="30"/>
  </w:num>
  <w:num w:numId="35">
    <w:abstractNumId w:val="29"/>
  </w:num>
  <w:num w:numId="36">
    <w:abstractNumId w:val="32"/>
  </w:num>
  <w:num w:numId="37">
    <w:abstractNumId w:val="28"/>
  </w:num>
  <w:num w:numId="38">
    <w:abstractNumId w:val="20"/>
  </w:num>
  <w:num w:numId="39">
    <w:abstractNumId w:val="14"/>
  </w:num>
  <w:num w:numId="40">
    <w:abstractNumId w:val="17"/>
  </w:num>
  <w:num w:numId="41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16B"/>
    <w:rsid w:val="00007F40"/>
    <w:rsid w:val="000235F9"/>
    <w:rsid w:val="00047040"/>
    <w:rsid w:val="00051677"/>
    <w:rsid w:val="00052249"/>
    <w:rsid w:val="00072A19"/>
    <w:rsid w:val="00076A9E"/>
    <w:rsid w:val="00093FFF"/>
    <w:rsid w:val="000A1881"/>
    <w:rsid w:val="000A4B2B"/>
    <w:rsid w:val="000A6FE4"/>
    <w:rsid w:val="000B7642"/>
    <w:rsid w:val="000C30FB"/>
    <w:rsid w:val="000D0475"/>
    <w:rsid w:val="000F06C2"/>
    <w:rsid w:val="000F0C2E"/>
    <w:rsid w:val="000F414C"/>
    <w:rsid w:val="00112B38"/>
    <w:rsid w:val="00116048"/>
    <w:rsid w:val="00142304"/>
    <w:rsid w:val="00145AF6"/>
    <w:rsid w:val="00164D58"/>
    <w:rsid w:val="00166E6E"/>
    <w:rsid w:val="00167067"/>
    <w:rsid w:val="001815F8"/>
    <w:rsid w:val="00187E3A"/>
    <w:rsid w:val="001A507F"/>
    <w:rsid w:val="001A5E74"/>
    <w:rsid w:val="001C0998"/>
    <w:rsid w:val="001D02DD"/>
    <w:rsid w:val="001D09D6"/>
    <w:rsid w:val="001D3285"/>
    <w:rsid w:val="001E411A"/>
    <w:rsid w:val="001E4505"/>
    <w:rsid w:val="001E6FEE"/>
    <w:rsid w:val="001F287D"/>
    <w:rsid w:val="002248B4"/>
    <w:rsid w:val="002336A9"/>
    <w:rsid w:val="002520CB"/>
    <w:rsid w:val="00256748"/>
    <w:rsid w:val="00257A6D"/>
    <w:rsid w:val="00264A74"/>
    <w:rsid w:val="002838A6"/>
    <w:rsid w:val="002924F5"/>
    <w:rsid w:val="002A1A65"/>
    <w:rsid w:val="002A4B7F"/>
    <w:rsid w:val="002A5394"/>
    <w:rsid w:val="002A78A0"/>
    <w:rsid w:val="002C006E"/>
    <w:rsid w:val="002C10F2"/>
    <w:rsid w:val="002D22FA"/>
    <w:rsid w:val="002E3FA6"/>
    <w:rsid w:val="0030203C"/>
    <w:rsid w:val="00303043"/>
    <w:rsid w:val="00303A39"/>
    <w:rsid w:val="00303C71"/>
    <w:rsid w:val="00313C0E"/>
    <w:rsid w:val="003252F2"/>
    <w:rsid w:val="003354EB"/>
    <w:rsid w:val="00335849"/>
    <w:rsid w:val="00350B0B"/>
    <w:rsid w:val="003563FB"/>
    <w:rsid w:val="00360576"/>
    <w:rsid w:val="003627B0"/>
    <w:rsid w:val="00372365"/>
    <w:rsid w:val="003812E8"/>
    <w:rsid w:val="00392F74"/>
    <w:rsid w:val="003B1BB8"/>
    <w:rsid w:val="003E121B"/>
    <w:rsid w:val="00400AEB"/>
    <w:rsid w:val="00407618"/>
    <w:rsid w:val="00407E3A"/>
    <w:rsid w:val="004122B1"/>
    <w:rsid w:val="00422927"/>
    <w:rsid w:val="00422CD8"/>
    <w:rsid w:val="00431DAB"/>
    <w:rsid w:val="00434404"/>
    <w:rsid w:val="004406A2"/>
    <w:rsid w:val="00447753"/>
    <w:rsid w:val="00461B88"/>
    <w:rsid w:val="00481251"/>
    <w:rsid w:val="004B4D0E"/>
    <w:rsid w:val="004C2296"/>
    <w:rsid w:val="004C7DA1"/>
    <w:rsid w:val="004D022A"/>
    <w:rsid w:val="004E42CB"/>
    <w:rsid w:val="004E593F"/>
    <w:rsid w:val="004F4455"/>
    <w:rsid w:val="005008A7"/>
    <w:rsid w:val="005014E8"/>
    <w:rsid w:val="00512335"/>
    <w:rsid w:val="00517E72"/>
    <w:rsid w:val="00524199"/>
    <w:rsid w:val="00526B26"/>
    <w:rsid w:val="00546C6E"/>
    <w:rsid w:val="00551D85"/>
    <w:rsid w:val="00553D98"/>
    <w:rsid w:val="0056302A"/>
    <w:rsid w:val="005B267E"/>
    <w:rsid w:val="005C1735"/>
    <w:rsid w:val="005C2995"/>
    <w:rsid w:val="005C3741"/>
    <w:rsid w:val="005D2F12"/>
    <w:rsid w:val="005E24B9"/>
    <w:rsid w:val="005E5D65"/>
    <w:rsid w:val="005E7ED4"/>
    <w:rsid w:val="005F60B8"/>
    <w:rsid w:val="006002E4"/>
    <w:rsid w:val="00614B79"/>
    <w:rsid w:val="00616504"/>
    <w:rsid w:val="00616E49"/>
    <w:rsid w:val="00644A7D"/>
    <w:rsid w:val="00646BE9"/>
    <w:rsid w:val="00656986"/>
    <w:rsid w:val="006936B0"/>
    <w:rsid w:val="006B0BC7"/>
    <w:rsid w:val="006C1E46"/>
    <w:rsid w:val="006D234D"/>
    <w:rsid w:val="006E2172"/>
    <w:rsid w:val="006F74AB"/>
    <w:rsid w:val="00707B88"/>
    <w:rsid w:val="0071594C"/>
    <w:rsid w:val="007225F4"/>
    <w:rsid w:val="007259F7"/>
    <w:rsid w:val="00734397"/>
    <w:rsid w:val="00745AAF"/>
    <w:rsid w:val="007472A5"/>
    <w:rsid w:val="00757C97"/>
    <w:rsid w:val="0076199A"/>
    <w:rsid w:val="007630A2"/>
    <w:rsid w:val="00766D29"/>
    <w:rsid w:val="0078449A"/>
    <w:rsid w:val="007A624F"/>
    <w:rsid w:val="007B6114"/>
    <w:rsid w:val="007B6C19"/>
    <w:rsid w:val="007D05AE"/>
    <w:rsid w:val="007D6D4E"/>
    <w:rsid w:val="007D6FBA"/>
    <w:rsid w:val="007E71F7"/>
    <w:rsid w:val="008016FD"/>
    <w:rsid w:val="00836870"/>
    <w:rsid w:val="00862DC8"/>
    <w:rsid w:val="00872038"/>
    <w:rsid w:val="00872259"/>
    <w:rsid w:val="0089194B"/>
    <w:rsid w:val="008A321E"/>
    <w:rsid w:val="008A5848"/>
    <w:rsid w:val="008B05E6"/>
    <w:rsid w:val="008B0C27"/>
    <w:rsid w:val="008B134E"/>
    <w:rsid w:val="008C07B8"/>
    <w:rsid w:val="008C6590"/>
    <w:rsid w:val="008F2BDD"/>
    <w:rsid w:val="008F7822"/>
    <w:rsid w:val="00903995"/>
    <w:rsid w:val="009124EA"/>
    <w:rsid w:val="009125C9"/>
    <w:rsid w:val="00916CC9"/>
    <w:rsid w:val="00923C5D"/>
    <w:rsid w:val="0093442C"/>
    <w:rsid w:val="0093783C"/>
    <w:rsid w:val="0095513F"/>
    <w:rsid w:val="00970A56"/>
    <w:rsid w:val="00971708"/>
    <w:rsid w:val="00973CAF"/>
    <w:rsid w:val="00976054"/>
    <w:rsid w:val="00987F12"/>
    <w:rsid w:val="009A6B49"/>
    <w:rsid w:val="009B6C55"/>
    <w:rsid w:val="009C0272"/>
    <w:rsid w:val="009C724E"/>
    <w:rsid w:val="009E4B36"/>
    <w:rsid w:val="009F74B0"/>
    <w:rsid w:val="00A1662A"/>
    <w:rsid w:val="00A21AAC"/>
    <w:rsid w:val="00A236C8"/>
    <w:rsid w:val="00A41EAD"/>
    <w:rsid w:val="00A72554"/>
    <w:rsid w:val="00A75F0A"/>
    <w:rsid w:val="00A81735"/>
    <w:rsid w:val="00A838C8"/>
    <w:rsid w:val="00AA3C3E"/>
    <w:rsid w:val="00AC1BFD"/>
    <w:rsid w:val="00AC3DB8"/>
    <w:rsid w:val="00AD7AAF"/>
    <w:rsid w:val="00AE3809"/>
    <w:rsid w:val="00AF6FAE"/>
    <w:rsid w:val="00B20B1E"/>
    <w:rsid w:val="00B40A1A"/>
    <w:rsid w:val="00B43375"/>
    <w:rsid w:val="00B56070"/>
    <w:rsid w:val="00BB46D4"/>
    <w:rsid w:val="00BD2741"/>
    <w:rsid w:val="00BD4022"/>
    <w:rsid w:val="00BE1C1D"/>
    <w:rsid w:val="00BF037C"/>
    <w:rsid w:val="00BF112B"/>
    <w:rsid w:val="00C06C3B"/>
    <w:rsid w:val="00C2299F"/>
    <w:rsid w:val="00C3143F"/>
    <w:rsid w:val="00C41001"/>
    <w:rsid w:val="00C44B2A"/>
    <w:rsid w:val="00C70640"/>
    <w:rsid w:val="00C73367"/>
    <w:rsid w:val="00C858CC"/>
    <w:rsid w:val="00CA5D03"/>
    <w:rsid w:val="00CF5607"/>
    <w:rsid w:val="00D03919"/>
    <w:rsid w:val="00D03CEA"/>
    <w:rsid w:val="00D05311"/>
    <w:rsid w:val="00D06B2C"/>
    <w:rsid w:val="00D139DD"/>
    <w:rsid w:val="00D146E0"/>
    <w:rsid w:val="00D24D4E"/>
    <w:rsid w:val="00D56326"/>
    <w:rsid w:val="00D5672B"/>
    <w:rsid w:val="00D81268"/>
    <w:rsid w:val="00DB4F87"/>
    <w:rsid w:val="00DD2E00"/>
    <w:rsid w:val="00DD5CD6"/>
    <w:rsid w:val="00DE075D"/>
    <w:rsid w:val="00DE1596"/>
    <w:rsid w:val="00DF214C"/>
    <w:rsid w:val="00DF3E83"/>
    <w:rsid w:val="00E01B21"/>
    <w:rsid w:val="00E01F6B"/>
    <w:rsid w:val="00E03E13"/>
    <w:rsid w:val="00E359AA"/>
    <w:rsid w:val="00E374C3"/>
    <w:rsid w:val="00E40427"/>
    <w:rsid w:val="00E47DDD"/>
    <w:rsid w:val="00E67F5D"/>
    <w:rsid w:val="00E8002E"/>
    <w:rsid w:val="00E832E3"/>
    <w:rsid w:val="00E9284C"/>
    <w:rsid w:val="00E9345F"/>
    <w:rsid w:val="00EA662E"/>
    <w:rsid w:val="00EC49FE"/>
    <w:rsid w:val="00EC4B48"/>
    <w:rsid w:val="00EC544A"/>
    <w:rsid w:val="00ED1FCF"/>
    <w:rsid w:val="00EE5BFC"/>
    <w:rsid w:val="00EF3020"/>
    <w:rsid w:val="00F00214"/>
    <w:rsid w:val="00F034AF"/>
    <w:rsid w:val="00F0571C"/>
    <w:rsid w:val="00F14D0A"/>
    <w:rsid w:val="00F24983"/>
    <w:rsid w:val="00F27131"/>
    <w:rsid w:val="00F316F4"/>
    <w:rsid w:val="00F3716B"/>
    <w:rsid w:val="00F61B32"/>
    <w:rsid w:val="00F66F6A"/>
    <w:rsid w:val="00F716BD"/>
    <w:rsid w:val="00F75037"/>
    <w:rsid w:val="00F8049E"/>
    <w:rsid w:val="00FB587A"/>
    <w:rsid w:val="00FD3A40"/>
    <w:rsid w:val="00FE267A"/>
    <w:rsid w:val="00FE5658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82FEAF9-0439-4332-88A6-27F0566A0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paragraph" w:styleId="Heading1">
    <w:name w:val="heading 1"/>
    <w:basedOn w:val="Normal"/>
    <w:next w:val="Normal"/>
    <w:link w:val="Heading1Char"/>
    <w:qFormat/>
    <w:rsid w:val="00C44B2A"/>
    <w:pPr>
      <w:keepNext/>
      <w:spacing w:line="240" w:lineRule="auto"/>
      <w:jc w:val="center"/>
      <w:outlineLvl w:val="0"/>
    </w:pPr>
    <w:rPr>
      <w:rFonts w:eastAsia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71594C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C44B2A"/>
    <w:rPr>
      <w:rFonts w:eastAsia="Times New Roman" w:cs="Times New Roman"/>
      <w:b/>
      <w:szCs w:val="20"/>
    </w:rPr>
  </w:style>
  <w:style w:type="paragraph" w:styleId="BodyText">
    <w:name w:val="Body Text"/>
    <w:basedOn w:val="Normal"/>
    <w:link w:val="BodyTextChar"/>
    <w:semiHidden/>
    <w:unhideWhenUsed/>
    <w:rsid w:val="00434404"/>
    <w:pPr>
      <w:spacing w:after="120" w:line="240" w:lineRule="auto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434404"/>
    <w:rPr>
      <w:rFonts w:eastAsia="Times New Roman" w:cs="Times New Roman"/>
      <w:szCs w:val="20"/>
    </w:rPr>
  </w:style>
  <w:style w:type="character" w:customStyle="1" w:styleId="MTConvertedEquation">
    <w:name w:val="MTConvertedEquation"/>
    <w:basedOn w:val="DefaultParagraphFont"/>
    <w:rsid w:val="006569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footer" Target="footer1.xml"/><Relationship Id="rId160" Type="http://schemas.openxmlformats.org/officeDocument/2006/relationships/image" Target="media/image75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png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3.bin"/><Relationship Id="rId172" Type="http://schemas.openxmlformats.org/officeDocument/2006/relationships/footer" Target="footer2.xml"/><Relationship Id="rId193" Type="http://schemas.openxmlformats.org/officeDocument/2006/relationships/oleObject" Target="embeddings/oleObject92.bin"/><Relationship Id="rId207" Type="http://schemas.openxmlformats.org/officeDocument/2006/relationships/image" Target="media/image100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image" Target="media/image93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jpeg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0.png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2.pn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2.png"/><Relationship Id="rId196" Type="http://schemas.openxmlformats.org/officeDocument/2006/relationships/image" Target="media/image94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4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png"/><Relationship Id="rId202" Type="http://schemas.openxmlformats.org/officeDocument/2006/relationships/oleObject" Target="embeddings/oleObject96.bin"/><Relationship Id="rId223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205273-BD10-466D-A21E-CFF8DB027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7</Pages>
  <Words>762</Words>
  <Characters>434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Duke</cp:lastModifiedBy>
  <cp:revision>245</cp:revision>
  <cp:lastPrinted>2012-09-23T17:41:00Z</cp:lastPrinted>
  <dcterms:created xsi:type="dcterms:W3CDTF">2011-03-27T14:18:00Z</dcterms:created>
  <dcterms:modified xsi:type="dcterms:W3CDTF">2014-08-01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